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9767BC" w14:textId="3B3A53CD" w:rsidR="008A05AE" w:rsidRPr="00187401" w:rsidRDefault="008A05AE" w:rsidP="008A05AE">
      <w:pPr>
        <w:tabs>
          <w:tab w:val="center" w:pos="2127"/>
          <w:tab w:val="center" w:pos="7371"/>
        </w:tabs>
        <w:rPr>
          <w:rFonts w:ascii="Times New Roman" w:hAnsi="Times New Roman"/>
          <w:b/>
          <w:sz w:val="24"/>
          <w:szCs w:val="24"/>
        </w:rPr>
      </w:pPr>
      <w:r w:rsidRPr="00187401">
        <w:rPr>
          <w:rFonts w:ascii="Times New Roman" w:hAnsi="Times New Roman"/>
          <w:b/>
          <w:sz w:val="24"/>
          <w:szCs w:val="24"/>
        </w:rPr>
        <w:t xml:space="preserve">       </w:t>
      </w:r>
      <w:r w:rsidRPr="00187401">
        <w:rPr>
          <w:rFonts w:ascii="Times New Roman" w:hAnsi="Times New Roman"/>
          <w:sz w:val="24"/>
          <w:szCs w:val="24"/>
        </w:rPr>
        <w:t>UBND HUYỆN CỦ CHI</w:t>
      </w:r>
      <w:r w:rsidRPr="00187401">
        <w:rPr>
          <w:rFonts w:ascii="Times New Roman" w:hAnsi="Times New Roman"/>
          <w:b/>
          <w:sz w:val="24"/>
          <w:szCs w:val="24"/>
        </w:rPr>
        <w:tab/>
        <w:t xml:space="preserve">    </w:t>
      </w:r>
      <w:r w:rsidRPr="00C75DAA">
        <w:rPr>
          <w:rFonts w:ascii="Times New Roman" w:hAnsi="Times New Roman"/>
          <w:b/>
          <w:sz w:val="28"/>
          <w:szCs w:val="28"/>
        </w:rPr>
        <w:t xml:space="preserve">ĐỀ </w:t>
      </w:r>
      <w:r w:rsidR="00C75DAA" w:rsidRPr="00C75DAA">
        <w:rPr>
          <w:rFonts w:ascii="Times New Roman" w:hAnsi="Times New Roman"/>
          <w:b/>
          <w:sz w:val="28"/>
          <w:szCs w:val="28"/>
        </w:rPr>
        <w:t>THAM KH</w:t>
      </w:r>
      <w:r w:rsidR="00C75DAA">
        <w:rPr>
          <w:rFonts w:ascii="Times New Roman" w:hAnsi="Times New Roman"/>
          <w:b/>
          <w:sz w:val="28"/>
          <w:szCs w:val="28"/>
        </w:rPr>
        <w:t xml:space="preserve">ẢO </w:t>
      </w:r>
      <w:r w:rsidR="00C75DAA" w:rsidRPr="00C75DAA">
        <w:rPr>
          <w:rFonts w:ascii="Times New Roman" w:hAnsi="Times New Roman"/>
          <w:b/>
          <w:sz w:val="28"/>
          <w:szCs w:val="28"/>
        </w:rPr>
        <w:t>THI TUYỂN SINH 10</w:t>
      </w:r>
      <w:r w:rsidRPr="00187401">
        <w:rPr>
          <w:rFonts w:ascii="Times New Roman" w:hAnsi="Times New Roman"/>
          <w:b/>
          <w:sz w:val="24"/>
          <w:szCs w:val="24"/>
        </w:rPr>
        <w:t xml:space="preserve"> </w:t>
      </w:r>
    </w:p>
    <w:p w14:paraId="75ADC380" w14:textId="60155A29" w:rsidR="00C75DAA" w:rsidRDefault="00D077CE" w:rsidP="00D077CE">
      <w:pPr>
        <w:tabs>
          <w:tab w:val="center" w:pos="2127"/>
          <w:tab w:val="center" w:pos="7371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E7084E3" wp14:editId="3F01BDD2">
                <wp:simplePos x="0" y="0"/>
                <wp:positionH relativeFrom="column">
                  <wp:posOffset>504190</wp:posOffset>
                </wp:positionH>
                <wp:positionV relativeFrom="paragraph">
                  <wp:posOffset>187325</wp:posOffset>
                </wp:positionV>
                <wp:extent cx="1190625" cy="635"/>
                <wp:effectExtent l="0" t="0" r="9525" b="37465"/>
                <wp:wrapNone/>
                <wp:docPr id="9" name="Elb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0625" cy="635"/>
                        </a:xfrm>
                        <a:prstGeom prst="bentConnector3">
                          <a:avLst>
                            <a:gd name="adj1" fmla="val 49972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D1C8D5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9" o:spid="_x0000_s1026" type="#_x0000_t34" style="position:absolute;margin-left:39.7pt;margin-top:14.75pt;width:93.75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" adj="10794"/>
            </w:pict>
          </mc:Fallback>
        </mc:AlternateContent>
      </w:r>
      <w:r w:rsidR="008A05AE" w:rsidRPr="00187401">
        <w:rPr>
          <w:rFonts w:ascii="Times New Roman" w:hAnsi="Times New Roman"/>
          <w:b/>
          <w:sz w:val="24"/>
          <w:szCs w:val="24"/>
        </w:rPr>
        <w:t>TRƯỜNG THCS TRUNG LẬP HẠ</w:t>
      </w:r>
      <w:r w:rsidR="00C75DAA">
        <w:rPr>
          <w:rFonts w:ascii="Times New Roman" w:hAnsi="Times New Roman"/>
          <w:b/>
          <w:sz w:val="24"/>
          <w:szCs w:val="24"/>
        </w:rPr>
        <w:t xml:space="preserve">                           </w:t>
      </w:r>
      <w:r w:rsidR="00C75DAA" w:rsidRPr="00C75DAA">
        <w:rPr>
          <w:rFonts w:ascii="Times New Roman" w:hAnsi="Times New Roman"/>
          <w:b/>
          <w:sz w:val="24"/>
          <w:szCs w:val="24"/>
        </w:rPr>
        <w:t xml:space="preserve"> </w:t>
      </w:r>
      <w:r w:rsidR="00C75DAA" w:rsidRPr="00187401">
        <w:rPr>
          <w:rFonts w:ascii="Times New Roman" w:hAnsi="Times New Roman"/>
          <w:b/>
          <w:sz w:val="24"/>
          <w:szCs w:val="24"/>
        </w:rPr>
        <w:t>NĂM HỌ</w:t>
      </w:r>
      <w:r w:rsidR="00C75DAA">
        <w:rPr>
          <w:rFonts w:ascii="Times New Roman" w:hAnsi="Times New Roman"/>
          <w:b/>
          <w:sz w:val="24"/>
          <w:szCs w:val="24"/>
        </w:rPr>
        <w:t>C 2024 -2025</w:t>
      </w:r>
    </w:p>
    <w:p w14:paraId="6D4BB63E" w14:textId="0C195262" w:rsidR="008A05AE" w:rsidRPr="009E7896" w:rsidRDefault="008A05AE" w:rsidP="00C75DAA">
      <w:pPr>
        <w:tabs>
          <w:tab w:val="center" w:pos="2127"/>
          <w:tab w:val="center" w:pos="7371"/>
        </w:tabs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992126" wp14:editId="089975C4">
                <wp:simplePos x="0" y="0"/>
                <wp:positionH relativeFrom="column">
                  <wp:posOffset>589915</wp:posOffset>
                </wp:positionH>
                <wp:positionV relativeFrom="paragraph">
                  <wp:posOffset>73025</wp:posOffset>
                </wp:positionV>
                <wp:extent cx="0" cy="19050"/>
                <wp:effectExtent l="8890" t="6350" r="10160" b="1270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4B8D5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46.45pt;margin-top:5.75pt;width:0;height: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"/>
            </w:pict>
          </mc:Fallback>
        </mc:AlternateContent>
      </w:r>
      <w:r w:rsidRPr="009E7896">
        <w:rPr>
          <w:rFonts w:ascii="Times New Roman" w:hAnsi="Times New Roman"/>
          <w:b/>
          <w:sz w:val="26"/>
          <w:szCs w:val="26"/>
        </w:rPr>
        <w:tab/>
      </w:r>
      <w:r w:rsidRPr="009E7896">
        <w:rPr>
          <w:rFonts w:ascii="Times New Roman" w:hAnsi="Times New Roman"/>
          <w:b/>
          <w:sz w:val="26"/>
          <w:szCs w:val="26"/>
        </w:rPr>
        <w:tab/>
      </w:r>
    </w:p>
    <w:p w14:paraId="20123DE8" w14:textId="065D34C2" w:rsidR="00392D17" w:rsidRPr="00392D17" w:rsidRDefault="008A05AE" w:rsidP="00392D17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9385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79385F">
        <w:rPr>
          <w:rFonts w:ascii="Times New Roman" w:hAnsi="Times New Roman" w:cs="Times New Roman"/>
          <w:b/>
          <w:sz w:val="28"/>
          <w:szCs w:val="28"/>
        </w:rPr>
        <w:t xml:space="preserve"> 1: </w:t>
      </w:r>
      <w:proofErr w:type="spellStart"/>
      <w:r w:rsidRPr="0079385F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="00EB6950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392D17">
        <w:rPr>
          <w:rFonts w:ascii="Times New Roman" w:hAnsi="Times New Roman" w:cs="Times New Roman"/>
          <w:b/>
          <w:sz w:val="28"/>
          <w:szCs w:val="28"/>
        </w:rPr>
        <w:t>1,5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)</w:t>
      </w:r>
      <w:r w:rsidR="00392D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proofErr w:type="spellStart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>parabol</w:t>
      </w:r>
      <w:proofErr w:type="spellEnd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bookmarkStart w:id="0" w:name="MTBlankEqn"/>
      <w:r w:rsidR="00392D17" w:rsidRPr="00392D17">
        <w:rPr>
          <w:rFonts w:ascii="Times New Roman" w:hAnsi="Times New Roman" w:cs="Times New Roman"/>
          <w:color w:val="000000" w:themeColor="text1"/>
          <w:position w:val="-22"/>
          <w:sz w:val="26"/>
          <w:szCs w:val="26"/>
        </w:rPr>
        <w:object w:dxaOrig="1300" w:dyaOrig="600" w14:anchorId="38E01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65.45pt;height:30pt" o:ole="">
            <v:imagedata r:id="rId5" o:title=""/>
          </v:shape>
          <o:OLEObject Type="Embed" ProgID="Equation.DSMT4" ShapeID="_x0000_i1051" DrawAspect="Content" ObjectID="_1760724157" r:id="rId6"/>
        </w:object>
      </w:r>
      <w:bookmarkEnd w:id="0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>đường</w:t>
      </w:r>
      <w:proofErr w:type="spellEnd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>thẳng</w:t>
      </w:r>
      <w:proofErr w:type="spellEnd"/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92D17" w:rsidRPr="00392D17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20" w:dyaOrig="400" w14:anchorId="092F13AC">
          <v:shape id="_x0000_i1052" type="#_x0000_t75" style="width:66.55pt;height:19.65pt" o:ole="">
            <v:imagedata r:id="rId7" o:title=""/>
          </v:shape>
          <o:OLEObject Type="Embed" ProgID="Equation.DSMT4" ShapeID="_x0000_i1052" DrawAspect="Content" ObjectID="_1760724158" r:id="rId8"/>
        </w:object>
      </w:r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</w:p>
    <w:p w14:paraId="76DDA134" w14:textId="77777777" w:rsidR="00392D17" w:rsidRPr="00392D17" w:rsidRDefault="00392D17" w:rsidP="00392D17">
      <w:pPr>
        <w:pStyle w:val="ListParagraph"/>
        <w:widowControl/>
        <w:numPr>
          <w:ilvl w:val="1"/>
          <w:numId w:val="14"/>
        </w:numPr>
        <w:autoSpaceDE/>
        <w:autoSpaceDN/>
        <w:spacing w:before="0" w:line="360" w:lineRule="auto"/>
        <w:ind w:left="1134" w:hanging="283"/>
        <w:contextualSpacing/>
        <w:jc w:val="both"/>
        <w:rPr>
          <w:color w:val="000000" w:themeColor="text1"/>
          <w:sz w:val="26"/>
          <w:szCs w:val="26"/>
        </w:rPr>
      </w:pPr>
      <w:proofErr w:type="spellStart"/>
      <w:r w:rsidRPr="00392D17">
        <w:rPr>
          <w:color w:val="000000" w:themeColor="text1"/>
          <w:sz w:val="26"/>
          <w:szCs w:val="26"/>
        </w:rPr>
        <w:t>Vẽ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14"/>
          <w:sz w:val="26"/>
          <w:szCs w:val="26"/>
        </w:rPr>
        <w:object w:dxaOrig="400" w:dyaOrig="400" w14:anchorId="6E1257D1">
          <v:shape id="_x0000_i1053" type="#_x0000_t75" style="width:19.65pt;height:19.65pt" o:ole="">
            <v:imagedata r:id="rId9" o:title=""/>
          </v:shape>
          <o:OLEObject Type="Embed" ProgID="Equation.DSMT4" ShapeID="_x0000_i1053" DrawAspect="Content" ObjectID="_1760724159" r:id="rId10"/>
        </w:object>
      </w:r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và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14"/>
          <w:sz w:val="26"/>
          <w:szCs w:val="26"/>
        </w:rPr>
        <w:object w:dxaOrig="360" w:dyaOrig="400" w14:anchorId="50BFDED1">
          <v:shape id="_x0000_i1054" type="#_x0000_t75" style="width:18pt;height:19.65pt" o:ole="">
            <v:imagedata r:id="rId11" o:title=""/>
          </v:shape>
          <o:OLEObject Type="Embed" ProgID="Equation.DSMT4" ShapeID="_x0000_i1054" DrawAspect="Content" ObjectID="_1760724160" r:id="rId12"/>
        </w:object>
      </w:r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trên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cù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một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mặt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phẳ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tọ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ộ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12"/>
          <w:sz w:val="26"/>
          <w:szCs w:val="26"/>
        </w:rPr>
        <w:object w:dxaOrig="480" w:dyaOrig="340" w14:anchorId="6BD3D55C">
          <v:shape id="_x0000_i1055" type="#_x0000_t75" style="width:24pt;height:16.35pt" o:ole="">
            <v:imagedata r:id="rId13" o:title=""/>
          </v:shape>
          <o:OLEObject Type="Embed" ProgID="Equation.DSMT4" ShapeID="_x0000_i1055" DrawAspect="Content" ObjectID="_1760724161" r:id="rId14"/>
        </w:object>
      </w:r>
      <w:r w:rsidRPr="00392D17">
        <w:rPr>
          <w:color w:val="000000" w:themeColor="text1"/>
          <w:sz w:val="26"/>
          <w:szCs w:val="26"/>
        </w:rPr>
        <w:t>.</w:t>
      </w:r>
    </w:p>
    <w:p w14:paraId="2F7E4360" w14:textId="77777777" w:rsidR="00392D17" w:rsidRPr="00392D17" w:rsidRDefault="00392D17" w:rsidP="00392D17">
      <w:pPr>
        <w:pStyle w:val="ListParagraph"/>
        <w:widowControl/>
        <w:numPr>
          <w:ilvl w:val="1"/>
          <w:numId w:val="14"/>
        </w:numPr>
        <w:autoSpaceDE/>
        <w:autoSpaceDN/>
        <w:spacing w:before="0" w:line="360" w:lineRule="auto"/>
        <w:ind w:left="1134" w:hanging="283"/>
        <w:contextualSpacing/>
        <w:jc w:val="both"/>
        <w:rPr>
          <w:color w:val="000000" w:themeColor="text1"/>
          <w:sz w:val="26"/>
          <w:szCs w:val="26"/>
        </w:rPr>
      </w:pPr>
      <w:proofErr w:type="spellStart"/>
      <w:r w:rsidRPr="00392D17">
        <w:rPr>
          <w:color w:val="000000" w:themeColor="text1"/>
          <w:sz w:val="26"/>
          <w:szCs w:val="26"/>
        </w:rPr>
        <w:t>Xác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ịnh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tọ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ộ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giao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iểm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củ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14"/>
          <w:sz w:val="26"/>
          <w:szCs w:val="26"/>
        </w:rPr>
        <w:object w:dxaOrig="400" w:dyaOrig="400" w14:anchorId="38AD17AB">
          <v:shape id="_x0000_i1056" type="#_x0000_t75" style="width:19.65pt;height:19.65pt" o:ole="">
            <v:imagedata r:id="rId15" o:title=""/>
          </v:shape>
          <o:OLEObject Type="Embed" ProgID="Equation.DSMT4" ShapeID="_x0000_i1056" DrawAspect="Content" ObjectID="_1760724162" r:id="rId16"/>
        </w:object>
      </w:r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và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14"/>
          <w:sz w:val="26"/>
          <w:szCs w:val="26"/>
        </w:rPr>
        <w:object w:dxaOrig="360" w:dyaOrig="400" w14:anchorId="6371CEAA">
          <v:shape id="_x0000_i1057" type="#_x0000_t75" style="width:18pt;height:19.65pt" o:ole="">
            <v:imagedata r:id="rId17" o:title=""/>
          </v:shape>
          <o:OLEObject Type="Embed" ProgID="Equation.DSMT4" ShapeID="_x0000_i1057" DrawAspect="Content" ObjectID="_1760724163" r:id="rId18"/>
        </w:object>
      </w:r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bằ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phép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tính</w:t>
      </w:r>
      <w:proofErr w:type="spellEnd"/>
      <w:r w:rsidRPr="00392D17">
        <w:rPr>
          <w:color w:val="000000" w:themeColor="text1"/>
          <w:sz w:val="26"/>
          <w:szCs w:val="26"/>
        </w:rPr>
        <w:t>.</w:t>
      </w:r>
    </w:p>
    <w:p w14:paraId="79F7A870" w14:textId="4E44F121" w:rsidR="00392D17" w:rsidRPr="00392D17" w:rsidRDefault="00F132D9" w:rsidP="00392D17">
      <w:pPr>
        <w:spacing w:line="360" w:lineRule="auto"/>
        <w:jc w:val="both"/>
        <w:rPr>
          <w:rFonts w:ascii="Times New Roman" w:eastAsia="Calibri" w:hAnsi="Times New Roman" w:cs="Times New Roman"/>
          <w:noProof/>
          <w:sz w:val="28"/>
          <w:szCs w:val="28"/>
          <w:lang w:val="pt-BR" w:eastAsia="x-none"/>
        </w:rPr>
      </w:pPr>
      <w:proofErr w:type="spellStart"/>
      <w:r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>Bài</w:t>
      </w:r>
      <w:proofErr w:type="spellEnd"/>
      <w:r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 xml:space="preserve"> 2</w:t>
      </w:r>
      <w:r w:rsidR="00EB6950"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>: (</w:t>
      </w:r>
      <w:r w:rsidR="00392D17">
        <w:rPr>
          <w:rFonts w:ascii="Times New Roman" w:hAnsi="Times New Roman" w:cs="Times New Roman"/>
          <w:b/>
          <w:bCs/>
          <w:sz w:val="28"/>
          <w:szCs w:val="28"/>
          <w:lang w:val="es-ES"/>
        </w:rPr>
        <w:t>1,0</w:t>
      </w:r>
      <w:r w:rsidR="008A05AE"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 xml:space="preserve"> </w:t>
      </w:r>
      <w:proofErr w:type="spellStart"/>
      <w:r w:rsidR="008A05AE"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>điểm</w:t>
      </w:r>
      <w:proofErr w:type="spellEnd"/>
      <w:r w:rsidR="008A05AE" w:rsidRPr="00882E6F">
        <w:rPr>
          <w:rFonts w:ascii="Times New Roman" w:hAnsi="Times New Roman" w:cs="Times New Roman"/>
          <w:b/>
          <w:bCs/>
          <w:sz w:val="28"/>
          <w:szCs w:val="28"/>
          <w:lang w:val="es-ES"/>
        </w:rPr>
        <w:t>)</w:t>
      </w:r>
      <w:r w:rsidR="008A05AE" w:rsidRPr="00882E6F">
        <w:rPr>
          <w:rFonts w:ascii="Times New Roman" w:hAnsi="Times New Roman" w:cs="Times New Roman"/>
          <w:sz w:val="28"/>
          <w:szCs w:val="28"/>
          <w:lang w:val="es-ES"/>
        </w:rPr>
        <w:t xml:space="preserve">: </w:t>
      </w:r>
      <w:r w:rsidR="00392D17" w:rsidRPr="00392D17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392D17" w:rsidRPr="00392D17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  <w:r w:rsidR="00392D17" w:rsidRPr="00392D17">
        <w:rPr>
          <w:rFonts w:ascii="Times New Roman" w:hAnsi="Times New Roman" w:cs="Times New Roman"/>
          <w:position w:val="-6"/>
          <w:sz w:val="28"/>
          <w:szCs w:val="28"/>
        </w:rPr>
        <w:object w:dxaOrig="1560" w:dyaOrig="320" w14:anchorId="19D5E726">
          <v:shape id="_x0000_i1200" type="#_x0000_t75" style="width:78pt;height:15.8pt" o:ole="">
            <v:imagedata r:id="rId19" o:title=""/>
          </v:shape>
          <o:OLEObject Type="Embed" ProgID="Equation.DSMT4" ShapeID="_x0000_i1200" DrawAspect="Content" ObjectID="_1760724164" r:id="rId20"/>
        </w:object>
      </w:r>
      <w:r w:rsidR="00392D17" w:rsidRPr="00392D17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392D17" w:rsidRPr="00392D1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  <w:r w:rsidR="00392D17" w:rsidRPr="00392D17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3E11566D">
          <v:shape id="_x0000_i1201" type="#_x0000_t75" style="width:27.25pt;height:18pt" o:ole="">
            <v:imagedata r:id="rId21" o:title=""/>
          </v:shape>
          <o:OLEObject Type="Embed" ProgID="Equation.DSMT4" ShapeID="_x0000_i1201" DrawAspect="Content" ObjectID="_1760724165" r:id="rId22"/>
        </w:object>
      </w:r>
      <w:r w:rsidR="00392D17" w:rsidRPr="00392D1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D05BDA2" w14:textId="77777777" w:rsidR="00392D17" w:rsidRPr="00392D17" w:rsidRDefault="00392D17" w:rsidP="00392D17">
      <w:pPr>
        <w:ind w:hanging="130"/>
        <w:rPr>
          <w:rFonts w:ascii="Times New Roman" w:hAnsi="Times New Roman" w:cs="Times New Roman"/>
          <w:sz w:val="28"/>
          <w:szCs w:val="28"/>
        </w:rPr>
      </w:pPr>
      <w:r w:rsidRPr="00392D17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92D17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  <w:r w:rsidRPr="00392D17">
        <w:rPr>
          <w:rFonts w:ascii="Times New Roman" w:hAnsi="Times New Roman" w:cs="Times New Roman"/>
          <w:position w:val="-16"/>
          <w:sz w:val="28"/>
          <w:szCs w:val="28"/>
        </w:rPr>
        <w:object w:dxaOrig="2180" w:dyaOrig="440" w14:anchorId="3A2D6139">
          <v:shape id="_x0000_i1202" type="#_x0000_t75" style="width:108.55pt;height:21.8pt" o:ole="">
            <v:imagedata r:id="rId23" o:title=""/>
          </v:shape>
          <o:OLEObject Type="Embed" ProgID="Equation.DSMT4" ShapeID="_x0000_i1202" DrawAspect="Content" ObjectID="_1760724166" r:id="rId24"/>
        </w:object>
      </w:r>
      <w:r w:rsidRPr="00392D1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465C39" w14:textId="777F5198" w:rsidR="008A05AE" w:rsidRPr="00E761EE" w:rsidRDefault="00F132D9" w:rsidP="00392D17">
      <w:pPr>
        <w:spacing w:line="360" w:lineRule="auto"/>
        <w:jc w:val="both"/>
        <w:rPr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ài 3</w:t>
      </w:r>
      <w:r w:rsidR="008A05AE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>(</w:t>
      </w:r>
      <w:r w:rsidR="00290272">
        <w:rPr>
          <w:rFonts w:ascii="Times New Roman" w:hAnsi="Times New Roman" w:cs="Times New Roman"/>
          <w:b/>
          <w:sz w:val="28"/>
          <w:szCs w:val="28"/>
          <w:lang w:val="pt-BR"/>
        </w:rPr>
        <w:t>0,75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iểm</w:t>
      </w:r>
      <w:r w:rsidR="008A05AE" w:rsidRPr="00C94BA8">
        <w:rPr>
          <w:rFonts w:ascii="Times New Roman" w:hAnsi="Times New Roman" w:cs="Times New Roman"/>
          <w:sz w:val="28"/>
          <w:szCs w:val="28"/>
          <w:lang w:val="pt-BR"/>
        </w:rPr>
        <w:t xml:space="preserve">) </w:t>
      </w:r>
    </w:p>
    <w:p w14:paraId="45352F10" w14:textId="77777777" w:rsidR="00290272" w:rsidRPr="00275607" w:rsidRDefault="00CD7A49" w:rsidP="00290272">
      <w:pPr>
        <w:spacing w:before="120" w:after="120" w:line="240" w:lineRule="auto"/>
        <w:ind w:left="284" w:hanging="284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275607">
        <w:rPr>
          <w:b/>
          <w:sz w:val="28"/>
          <w:szCs w:val="28"/>
          <w:lang w:val="pt-BR"/>
        </w:rPr>
        <w:t xml:space="preserve">     </w:t>
      </w:r>
      <w:r w:rsidR="00290272" w:rsidRPr="00275607"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  <w:t xml:space="preserve">Một phi hành gia nặng 70kg khi còn ở Trái Đất. Khi bay vào không gian, cân nặng </w:t>
      </w:r>
      <w:r w:rsidR="00290272" w:rsidRPr="00275607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20" w14:anchorId="05655E7A">
          <v:shape id="_x0000_i1025" type="#_x0000_t75" style="width:28.9pt;height:17.45pt" o:ole="">
            <v:imagedata r:id="rId25" o:title=""/>
          </v:shape>
          <o:OLEObject Type="Embed" ProgID="Equation.DSMT4" ShapeID="_x0000_i1025" DrawAspect="Content" ObjectID="_1760724167" r:id="rId26"/>
        </w:object>
      </w:r>
      <w:r w:rsidR="00290272" w:rsidRPr="00275607"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  <w:t xml:space="preserve"> của phi hành gia này khi cách mặt đất một độ cao h mét, được tính theo hàm số có công thức: </w:t>
      </w:r>
      <w:r w:rsidR="00290272" w:rsidRPr="00275607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200" w:dyaOrig="740" w14:anchorId="1CE62C10">
          <v:shape id="_x0000_i1026" type="#_x0000_t75" style="width:116.2pt;height:41.45pt" o:ole="">
            <v:imagedata r:id="rId27" o:title=""/>
          </v:shape>
          <o:OLEObject Type="Embed" ProgID="Equation.DSMT4" ShapeID="_x0000_i1026" DrawAspect="Content" ObjectID="_1760724168" r:id="rId28"/>
        </w:object>
      </w:r>
    </w:p>
    <w:p w14:paraId="245B5D12" w14:textId="77777777" w:rsidR="00290272" w:rsidRPr="00275607" w:rsidRDefault="00290272" w:rsidP="00290272">
      <w:pPr>
        <w:spacing w:before="120" w:after="120" w:line="240" w:lineRule="auto"/>
        <w:ind w:left="284"/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</w:pPr>
      <w:r w:rsidRPr="00275607"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  <w:t>a) Cân nặng của phi hành gia là bao nhiêu khi cách mặt đất 100 mét</w:t>
      </w:r>
    </w:p>
    <w:p w14:paraId="600E305D" w14:textId="77777777" w:rsidR="00290272" w:rsidRPr="00275607" w:rsidRDefault="00290272" w:rsidP="00290272">
      <w:pPr>
        <w:spacing w:before="120" w:after="120" w:line="240" w:lineRule="auto"/>
        <w:ind w:left="284"/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</w:pPr>
      <w:r w:rsidRPr="00275607"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  <w:t>b) Ở độ cao bao nhiêu, thì cân nặng của phi hành gia này là 61,9 kg?</w:t>
      </w:r>
    </w:p>
    <w:p w14:paraId="25EA4E5F" w14:textId="086E92A6" w:rsidR="00CD7A49" w:rsidRPr="00290272" w:rsidRDefault="00290272" w:rsidP="00290272">
      <w:pPr>
        <w:spacing w:before="120" w:after="120" w:line="240" w:lineRule="auto"/>
        <w:ind w:left="284"/>
        <w:rPr>
          <w:rFonts w:ascii="Times New Roman" w:eastAsia="Calibri" w:hAnsi="Times New Roman" w:cs="Times New Roman"/>
          <w:iCs/>
          <w:color w:val="000000"/>
          <w:sz w:val="26"/>
          <w:szCs w:val="26"/>
          <w:lang w:val="vi-VN"/>
        </w:rPr>
      </w:pPr>
      <w:r w:rsidRPr="00275607">
        <w:rPr>
          <w:rFonts w:ascii="Times New Roman" w:eastAsia="Calibri" w:hAnsi="Times New Roman" w:cs="Times New Roman"/>
          <w:iCs/>
          <w:color w:val="000000"/>
          <w:sz w:val="28"/>
          <w:szCs w:val="28"/>
          <w:lang w:val="vi-VN"/>
        </w:rPr>
        <w:t>(Kết quả làm tròn đến chữ số thập phân thứ nhất)</w:t>
      </w:r>
      <w:r w:rsidRPr="00B069C2">
        <w:rPr>
          <w:rFonts w:ascii="Times New Roman" w:eastAsia="Calibri" w:hAnsi="Times New Roman" w:cs="Times New Roman"/>
          <w:iCs/>
          <w:color w:val="000000"/>
          <w:sz w:val="26"/>
          <w:szCs w:val="26"/>
          <w:lang w:val="vi-VN"/>
        </w:rPr>
        <w:t xml:space="preserve">  </w:t>
      </w:r>
      <w:r w:rsidR="00CD7A49" w:rsidRPr="00882E6F">
        <w:rPr>
          <w:b/>
          <w:sz w:val="26"/>
          <w:szCs w:val="26"/>
          <w:lang w:val="pt-BR"/>
        </w:rPr>
        <w:t xml:space="preserve">                           </w:t>
      </w:r>
    </w:p>
    <w:p w14:paraId="377EC2BF" w14:textId="342AC276" w:rsidR="00392D17" w:rsidRPr="00392D17" w:rsidRDefault="00CD7A49" w:rsidP="00392D1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ài 4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8A05AE" w:rsidRPr="00C94BA8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 xml:space="preserve">(1,0 điểm) </w:t>
      </w:r>
      <w:r w:rsidR="00392D17" w:rsidRPr="00392D17">
        <w:rPr>
          <w:rFonts w:ascii="Times New Roman" w:hAnsi="Times New Roman" w:cs="Times New Roman"/>
          <w:sz w:val="28"/>
          <w:szCs w:val="28"/>
          <w:lang w:val="vi-VN"/>
        </w:rPr>
        <w:t>Nhà Mai có một mảnh vườn trồng rau bắp cải . Vườn được đánh thành nhiều luống mỗi luống cùng trồng một số cây bắp cải . Mai tính rằng : nếu tăng thêm 7 luống rau nhưng mỗi luống trồng ít đi 2 cây thì số cây toàn vườn ít đi 9 cây , nếu giảm đi 5 luống nhưng mỗi luống trồng tăng thêm 2 cây thì số rau toàn vườn sẽ tăng thêm 15 cây . Hỏi vườn nhà Mai trồng bao nhiêu cây bắp cải ?</w:t>
      </w:r>
    </w:p>
    <w:p w14:paraId="22091B66" w14:textId="6C4FC8EE" w:rsidR="00AB3FF7" w:rsidRPr="00AB3FF7" w:rsidRDefault="00CD7A49" w:rsidP="00AB3FF7">
      <w:pPr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Bài 5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>: (</w:t>
      </w:r>
      <w:r w:rsidR="005762AF">
        <w:rPr>
          <w:rFonts w:ascii="Times New Roman" w:hAnsi="Times New Roman" w:cs="Times New Roman"/>
          <w:b/>
          <w:sz w:val="28"/>
          <w:szCs w:val="28"/>
          <w:lang w:val="pt-BR"/>
        </w:rPr>
        <w:t>0,75</w:t>
      </w:r>
      <w:r w:rsidR="008A05AE" w:rsidRPr="00C94BA8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iểm</w:t>
      </w:r>
      <w:r w:rsidR="008A05AE" w:rsidRPr="00C94BA8">
        <w:rPr>
          <w:rFonts w:ascii="Times New Roman" w:hAnsi="Times New Roman" w:cs="Times New Roman"/>
          <w:sz w:val="28"/>
          <w:szCs w:val="28"/>
          <w:lang w:val="pt-BR"/>
        </w:rPr>
        <w:t xml:space="preserve">) </w: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Cửa hàng đồng giá </w:t>
      </w:r>
      <w:r w:rsidR="00AB3FF7"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760" w:dyaOrig="279" w14:anchorId="52A361AD">
          <v:shape id="_x0000_i1027" type="#_x0000_t75" style="width:38.2pt;height:13.65pt" o:ole="">
            <v:imagedata r:id="rId29" o:title=""/>
          </v:shape>
          <o:OLEObject Type="Embed" ProgID="Equation.DSMT4" ShapeID="_x0000_i1027" DrawAspect="Content" ObjectID="_1760724169" r:id="rId30"/>
        </w:objec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đồng một món có chương trình giảm giá </w:t>
      </w:r>
      <w:r w:rsidR="00AB3FF7"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520" w:dyaOrig="279" w14:anchorId="60E6FF44">
          <v:shape id="_x0000_i1028" type="#_x0000_t75" style="width:25.65pt;height:13.65pt" o:ole="">
            <v:imagedata r:id="rId31" o:title=""/>
          </v:shape>
          <o:OLEObject Type="Embed" ProgID="Equation.DSMT4" ShapeID="_x0000_i1028" DrawAspect="Content" ObjectID="_1760724170" r:id="rId32"/>
        </w:objec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ho một món hàng và nếu khách hàng mua </w:t>
      </w:r>
      <w:r w:rsidR="00AB3FF7"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18DBB03E">
          <v:shape id="_x0000_i1029" type="#_x0000_t75" style="width:9.8pt;height:13.65pt" o:ole="">
            <v:imagedata r:id="rId33" o:title=""/>
          </v:shape>
          <o:OLEObject Type="Embed" ProgID="Equation.DSMT4" ShapeID="_x0000_i1029" DrawAspect="Content" ObjectID="_1760724171" r:id="rId34"/>
        </w:objec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món trở lên thì từ món thứ </w:t>
      </w:r>
      <w:r w:rsidR="00AB3FF7"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3F04FA83">
          <v:shape id="_x0000_i1030" type="#_x0000_t75" style="width:9.8pt;height:13.65pt" o:ole="">
            <v:imagedata r:id="rId35" o:title=""/>
          </v:shape>
          <o:OLEObject Type="Embed" ProgID="Equation.DSMT4" ShapeID="_x0000_i1030" DrawAspect="Content" ObjectID="_1760724172" r:id="rId36"/>
        </w:objec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rở đi khách hàng chỉ phải trả </w:t>
      </w:r>
      <w:r w:rsidR="00AB3FF7"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520" w:dyaOrig="279" w14:anchorId="3D0B5213">
          <v:shape id="_x0000_i1031" type="#_x0000_t75" style="width:25.65pt;height:13.65pt" o:ole="">
            <v:imagedata r:id="rId37" o:title=""/>
          </v:shape>
          <o:OLEObject Type="Embed" ProgID="Equation.DSMT4" ShapeID="_x0000_i1031" DrawAspect="Content" ObjectID="_1760724173" r:id="rId38"/>
        </w:object>
      </w:r>
      <w:r w:rsidR="00AB3FF7"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>giá đang bán.</w:t>
      </w:r>
    </w:p>
    <w:p w14:paraId="526CD040" w14:textId="3F584F9C" w:rsidR="00AB3FF7" w:rsidRPr="00AB3FF7" w:rsidRDefault="00AB3FF7" w:rsidP="00AB3FF7">
      <w:pPr>
        <w:spacing w:before="40" w:after="20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a) Tính số tiền một khách hàng phải trả khi mua </w:t>
      </w:r>
      <w:r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76587E9D">
          <v:shape id="_x0000_i1032" type="#_x0000_t75" style="width:9.8pt;height:13.65pt" o:ole="">
            <v:imagedata r:id="rId39" o:title=""/>
          </v:shape>
          <o:OLEObject Type="Embed" ProgID="Equation.DSMT4" ShapeID="_x0000_i1032" DrawAspect="Content" ObjectID="_1760724174" r:id="rId40"/>
        </w:object>
      </w:r>
      <w:r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món hàng.</w:t>
      </w:r>
    </w:p>
    <w:p w14:paraId="337E09EF" w14:textId="77777777" w:rsidR="00AB3FF7" w:rsidRPr="00AB3FF7" w:rsidRDefault="00AB3FF7" w:rsidP="005762AF">
      <w:pPr>
        <w:spacing w:before="40" w:after="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AB3FF7">
        <w:rPr>
          <w:rFonts w:ascii="Times New Roman" w:eastAsia="Calibri" w:hAnsi="Times New Roman" w:cs="Times New Roman"/>
          <w:sz w:val="28"/>
          <w:szCs w:val="28"/>
          <w:lang w:val="pt-BR"/>
        </w:rPr>
        <w:lastRenderedPageBreak/>
        <w:t xml:space="preserve">b) Nếu có khách hàng đã trả </w:t>
      </w:r>
      <w:r w:rsidRPr="00AB3FF7">
        <w:rPr>
          <w:rFonts w:ascii="Times New Roman" w:eastAsia="Calibri" w:hAnsi="Times New Roman" w:cs="Times New Roman"/>
          <w:position w:val="-6"/>
          <w:sz w:val="28"/>
          <w:szCs w:val="28"/>
        </w:rPr>
        <w:object w:dxaOrig="880" w:dyaOrig="279" w14:anchorId="3BFE3376">
          <v:shape id="_x0000_i1033" type="#_x0000_t75" style="width:45.25pt;height:13.65pt" o:ole="">
            <v:imagedata r:id="rId41" o:title=""/>
          </v:shape>
          <o:OLEObject Type="Embed" ProgID="Equation.DSMT4" ShapeID="_x0000_i1033" DrawAspect="Content" ObjectID="_1760724175" r:id="rId42"/>
        </w:object>
      </w:r>
      <w:r w:rsidRPr="00AB3FF7">
        <w:rPr>
          <w:rFonts w:ascii="Times New Roman" w:eastAsia="Calibri" w:hAnsi="Times New Roman" w:cs="Times New Roman"/>
          <w:sz w:val="28"/>
          <w:szCs w:val="28"/>
          <w:lang w:val="pt-BR"/>
        </w:rPr>
        <w:t>đồng thì khách hàng này đã mua bao nhiêu món hàng ?</w:t>
      </w:r>
    </w:p>
    <w:p w14:paraId="67009390" w14:textId="02444C2A" w:rsidR="00392D17" w:rsidRPr="00392D17" w:rsidRDefault="00F132D9" w:rsidP="005762AF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Bài 6:</w:t>
      </w:r>
      <w:r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(</w:t>
      </w:r>
      <w:r w:rsidR="00392D17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1</w:t>
      </w:r>
      <w:r w:rsidR="00882E6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,0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đ</w:t>
      </w:r>
      <w:r w:rsidR="00255ABA" w:rsidRPr="00882E6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iểm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)</w:t>
      </w:r>
      <w:r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="00392D17" w:rsidRPr="00392D17">
        <w:rPr>
          <w:rFonts w:ascii="Times New Roman" w:hAnsi="Times New Roman"/>
          <w:sz w:val="28"/>
          <w:szCs w:val="28"/>
          <w:lang w:val="pt-BR"/>
        </w:rPr>
        <w:t>Từ hai tấm tôn có cùng kích thước 100cm x 240cm người ta muốn gò thành mặt xung quanh của thùng hình trụ có chiều cao là 100cm để chứa lúa sau khi thu hoạch.</w:t>
      </w:r>
    </w:p>
    <w:p w14:paraId="1C29D827" w14:textId="77777777" w:rsidR="00392D17" w:rsidRPr="00392D17" w:rsidRDefault="00392D17" w:rsidP="005762A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+ Tấm thứ nhất gò thành mặt xung quanh của một thùng hình trụ có chiều cao là 100cm.</w:t>
      </w:r>
    </w:p>
    <w:p w14:paraId="0C5605AC" w14:textId="77777777" w:rsidR="00392D17" w:rsidRPr="00392D17" w:rsidRDefault="00392D17" w:rsidP="005762A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+ Tấm thứ hai cắt đôi tấm tôn (hình 2) rồi gò thành mặt xung quanh của hai chiếc thùng hình trụ.</w:t>
      </w:r>
    </w:p>
    <w:p w14:paraId="5B243F1F" w14:textId="77777777" w:rsidR="00392D17" w:rsidRPr="00392D17" w:rsidRDefault="00392D17" w:rsidP="005762A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a) Tính bán kính đáy của chiếc thùng hình trụ thứ nhất (hình 1).</w:t>
      </w:r>
    </w:p>
    <w:p w14:paraId="1896657A" w14:textId="77777777" w:rsidR="00392D17" w:rsidRPr="00392D17" w:rsidRDefault="00392D17" w:rsidP="005762AF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b) Bằng kiến thức đã học em hãy cho biết cách làm nào có thể chứa được nhiều lúa hơn.</w:t>
      </w:r>
    </w:p>
    <w:p w14:paraId="5CBFAB4C" w14:textId="77777777" w:rsidR="00392D17" w:rsidRPr="00392D17" w:rsidRDefault="00392D17" w:rsidP="00392D17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 xml:space="preserve">Biết thể tích hình trụ là </w:t>
      </w:r>
      <w:r w:rsidRPr="00392D17">
        <w:rPr>
          <w:rFonts w:ascii="Times New Roman" w:hAnsi="Times New Roman"/>
          <w:position w:val="-6"/>
          <w:sz w:val="28"/>
          <w:szCs w:val="28"/>
        </w:rPr>
        <w:object w:dxaOrig="940" w:dyaOrig="320" w14:anchorId="14E70F54">
          <v:shape id="_x0000_i1211" type="#_x0000_t75" style="width:46.35pt;height:16.35pt" o:ole="">
            <v:imagedata r:id="rId43" o:title=""/>
          </v:shape>
          <o:OLEObject Type="Embed" ProgID="Equation.DSMT4" ShapeID="_x0000_i1211" DrawAspect="Content" ObjectID="_1760724176" r:id="rId44"/>
        </w:object>
      </w:r>
      <w:r w:rsidRPr="00392D17">
        <w:rPr>
          <w:rFonts w:ascii="Times New Roman" w:hAnsi="Times New Roman"/>
          <w:sz w:val="28"/>
          <w:szCs w:val="28"/>
          <w:lang w:val="pt-BR"/>
        </w:rPr>
        <w:t>. Trong đó:</w:t>
      </w:r>
    </w:p>
    <w:p w14:paraId="401B625E" w14:textId="77777777" w:rsidR="00392D17" w:rsidRPr="00392D17" w:rsidRDefault="00392D17" w:rsidP="00392D17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V là thể tích hình trụ.</w:t>
      </w:r>
    </w:p>
    <w:p w14:paraId="75998F3B" w14:textId="77777777" w:rsidR="00392D17" w:rsidRPr="00392D17" w:rsidRDefault="00392D17" w:rsidP="00392D17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r là bán kính của đáy.</w:t>
      </w:r>
    </w:p>
    <w:p w14:paraId="1F18B788" w14:textId="77777777" w:rsidR="00392D17" w:rsidRPr="00392D17" w:rsidRDefault="00392D17" w:rsidP="00392D17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>h là chiều cao.</w:t>
      </w:r>
    </w:p>
    <w:p w14:paraId="1245A1DE" w14:textId="77777777" w:rsidR="00392D17" w:rsidRPr="00392D17" w:rsidRDefault="00392D17" w:rsidP="00392D17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392D17">
        <w:rPr>
          <w:rFonts w:ascii="Times New Roman" w:hAnsi="Times New Roman"/>
          <w:sz w:val="28"/>
          <w:szCs w:val="28"/>
          <w:lang w:val="pt-BR"/>
        </w:rPr>
        <w:t xml:space="preserve">Kết quả làm tròn đến chữ số thập phân thứ hai, </w:t>
      </w:r>
      <w:r w:rsidRPr="00392D17">
        <w:rPr>
          <w:rFonts w:ascii="Times New Roman" w:hAnsi="Times New Roman"/>
          <w:position w:val="-10"/>
          <w:sz w:val="28"/>
          <w:szCs w:val="28"/>
        </w:rPr>
        <w:object w:dxaOrig="880" w:dyaOrig="320" w14:anchorId="7F43CC46">
          <v:shape id="_x0000_i1212" type="#_x0000_t75" style="width:44.2pt;height:16.35pt" o:ole="">
            <v:imagedata r:id="rId45" o:title=""/>
          </v:shape>
          <o:OLEObject Type="Embed" ProgID="Equation.DSMT4" ShapeID="_x0000_i1212" DrawAspect="Content" ObjectID="_1760724177" r:id="rId46"/>
        </w:object>
      </w:r>
      <w:r w:rsidRPr="00392D17">
        <w:rPr>
          <w:rFonts w:ascii="Times New Roman" w:hAnsi="Times New Roman"/>
          <w:sz w:val="28"/>
          <w:szCs w:val="28"/>
          <w:lang w:val="pt-BR"/>
        </w:rPr>
        <w:t>.</w:t>
      </w:r>
    </w:p>
    <w:p w14:paraId="145F83BD" w14:textId="77777777" w:rsidR="00392D17" w:rsidRPr="006514DA" w:rsidRDefault="00392D17" w:rsidP="00392D17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noProof/>
          <w:lang w:eastAsia="vi-VN"/>
        </w:rPr>
        <w:drawing>
          <wp:inline distT="0" distB="0" distL="0" distR="0" wp14:anchorId="2F4DA514" wp14:editId="50C2CBAD">
            <wp:extent cx="5057775" cy="2657475"/>
            <wp:effectExtent l="0" t="0" r="9525" b="9525"/>
            <wp:docPr id="2036543859" name="Picture 2036543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A56BA" w14:textId="6B64D775" w:rsidR="00290272" w:rsidRDefault="000A03AB" w:rsidP="00290272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>
        <w:rPr>
          <w:noProof/>
        </w:rPr>
        <w:drawing>
          <wp:anchor distT="0" distB="0" distL="0" distR="0" simplePos="0" relativeHeight="251671552" behindDoc="0" locked="0" layoutInCell="1" allowOverlap="1" wp14:anchorId="4BDF566C" wp14:editId="07416096">
            <wp:simplePos x="0" y="0"/>
            <wp:positionH relativeFrom="page">
              <wp:posOffset>4198620</wp:posOffset>
            </wp:positionH>
            <wp:positionV relativeFrom="paragraph">
              <wp:posOffset>171450</wp:posOffset>
            </wp:positionV>
            <wp:extent cx="2622550" cy="1828800"/>
            <wp:effectExtent l="0" t="0" r="6350" b="0"/>
            <wp:wrapNone/>
            <wp:docPr id="33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3.jpe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2807" cy="1828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290272"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Bài </w:t>
      </w:r>
      <w:r w:rsid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7</w:t>
      </w:r>
      <w:r w:rsidR="00290272"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:</w:t>
      </w:r>
      <w:r w:rsidR="00290272"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</w:t>
      </w:r>
      <w:r w:rsidR="00290272"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(</w:t>
      </w:r>
      <w:r w:rsidR="005762A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1,0</w:t>
      </w:r>
      <w:r w:rsid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="00290272"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đ</w:t>
      </w:r>
      <w:r w:rsidR="00290272" w:rsidRPr="00882E6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iểm</w:t>
      </w:r>
      <w:r w:rsidR="00290272"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)</w:t>
      </w:r>
      <w:r w:rsidR="00290272"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</w:p>
    <w:p w14:paraId="15F55226" w14:textId="16DC1D16" w:rsidR="000A03AB" w:rsidRDefault="000A03AB" w:rsidP="000A03AB">
      <w:pPr>
        <w:pStyle w:val="BodyText"/>
        <w:spacing w:before="12"/>
        <w:ind w:right="5662"/>
        <w:jc w:val="both"/>
      </w:pPr>
      <w:r>
        <w:t>Một phòng họp có 250 chỗ ngồi</w:t>
      </w:r>
      <w:r>
        <w:rPr>
          <w:spacing w:val="1"/>
        </w:rPr>
        <w:t xml:space="preserve"> </w:t>
      </w:r>
      <w:r>
        <w:t>được chia thành từng dãy, mỗi dãy có số</w:t>
      </w:r>
      <w:r>
        <w:rPr>
          <w:spacing w:val="1"/>
        </w:rPr>
        <w:t xml:space="preserve"> </w:t>
      </w:r>
      <w:r>
        <w:t>chỗ ngồi như nhau. Vì có đến 308 người</w:t>
      </w:r>
      <w:r>
        <w:rPr>
          <w:spacing w:val="1"/>
        </w:rPr>
        <w:t xml:space="preserve"> </w:t>
      </w:r>
      <w:r>
        <w:t>dự họp nên ban tổ chức phải kê thêm 3</w:t>
      </w:r>
      <w:r>
        <w:rPr>
          <w:spacing w:val="1"/>
        </w:rPr>
        <w:t xml:space="preserve"> </w:t>
      </w:r>
      <w:r>
        <w:t>dãy ghế, mỗi dãy ghế phải kê thêm một</w:t>
      </w:r>
      <w:r>
        <w:rPr>
          <w:spacing w:val="1"/>
        </w:rPr>
        <w:t xml:space="preserve"> </w:t>
      </w:r>
      <w:r>
        <w:t>chỗ ngồi thì vừa đủ. Hỏi lúc đầu ở phòng</w:t>
      </w:r>
      <w:r>
        <w:rPr>
          <w:spacing w:val="-67"/>
        </w:rPr>
        <w:t xml:space="preserve"> </w:t>
      </w:r>
      <w:r>
        <w:t>họp</w:t>
      </w:r>
      <w:r>
        <w:rPr>
          <w:spacing w:val="-2"/>
        </w:rPr>
        <w:t xml:space="preserve"> </w:t>
      </w:r>
      <w:r>
        <w:t>có</w:t>
      </w:r>
      <w:r>
        <w:rPr>
          <w:spacing w:val="-5"/>
        </w:rPr>
        <w:t xml:space="preserve"> </w:t>
      </w:r>
      <w:r>
        <w:t>bao</w:t>
      </w:r>
      <w:r>
        <w:rPr>
          <w:spacing w:val="-1"/>
        </w:rPr>
        <w:t xml:space="preserve"> </w:t>
      </w:r>
      <w:r>
        <w:t>nhiêu dãy</w:t>
      </w:r>
      <w:r>
        <w:rPr>
          <w:spacing w:val="-1"/>
        </w:rPr>
        <w:t xml:space="preserve"> </w:t>
      </w:r>
      <w:r>
        <w:t>ghế</w:t>
      </w:r>
      <w:r>
        <w:rPr>
          <w:spacing w:val="-5"/>
        </w:rPr>
        <w:t xml:space="preserve"> </w:t>
      </w:r>
      <w:r>
        <w:t>vả mỗi</w:t>
      </w:r>
      <w:r>
        <w:rPr>
          <w:spacing w:val="-1"/>
        </w:rPr>
        <w:t xml:space="preserve"> </w:t>
      </w:r>
      <w:r>
        <w:t>dãy</w:t>
      </w:r>
      <w:r>
        <w:rPr>
          <w:spacing w:val="-5"/>
        </w:rPr>
        <w:t xml:space="preserve"> </w:t>
      </w:r>
      <w:r>
        <w:t>ghế</w:t>
      </w:r>
      <w:r>
        <w:rPr>
          <w:spacing w:val="-67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bao nhiêu chễ</w:t>
      </w:r>
      <w:r>
        <w:rPr>
          <w:spacing w:val="-1"/>
        </w:rPr>
        <w:t xml:space="preserve"> </w:t>
      </w:r>
      <w:r>
        <w:t>ngồi?</w:t>
      </w:r>
    </w:p>
    <w:p w14:paraId="4EC94C52" w14:textId="77777777" w:rsidR="00AB3FF7" w:rsidRPr="000A03AB" w:rsidRDefault="00AB3FF7" w:rsidP="00290272">
      <w:pPr>
        <w:rPr>
          <w:rFonts w:ascii="Times New Roman" w:hAnsi="Times New Roman" w:cs="Times New Roman"/>
          <w:b/>
          <w:color w:val="000000"/>
          <w:sz w:val="28"/>
          <w:szCs w:val="28"/>
          <w:lang w:val="vi"/>
        </w:rPr>
      </w:pPr>
    </w:p>
    <w:p w14:paraId="3F1E4F47" w14:textId="4442907E" w:rsidR="00392D17" w:rsidRPr="00392D17" w:rsidRDefault="00290272" w:rsidP="005762AF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Bài 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8</w:t>
      </w:r>
      <w:r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:</w:t>
      </w:r>
      <w:r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(</w:t>
      </w:r>
      <w:r w:rsidR="00392D17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2,5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đ</w:t>
      </w:r>
      <w:r w:rsidRPr="00882E6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iểm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)</w:t>
      </w:r>
      <w:r w:rsidR="00392D17" w:rsidRPr="00392D17">
        <w:rPr>
          <w:rFonts w:ascii="Times New Roman" w:hAnsi="Times New Roman" w:cs="Times New Roman"/>
          <w:color w:val="000000"/>
          <w:sz w:val="28"/>
          <w:szCs w:val="28"/>
          <w:lang w:val="vi"/>
        </w:rPr>
        <w:t xml:space="preserve"> </w:t>
      </w:r>
      <w:r w:rsidR="00392D17" w:rsidRPr="00392D17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o tam giác ABC nhọn, có đường cao AH và nội tiếp đường tròn (O). Gọi D, E lần lượt là hình chiếu của A trên các tiếp tuyến tại B, C của đường tròn (O).</w:t>
      </w:r>
    </w:p>
    <w:p w14:paraId="08D41E21" w14:textId="77777777" w:rsidR="00392D17" w:rsidRPr="00392D17" w:rsidRDefault="00392D17" w:rsidP="005762AF">
      <w:pPr>
        <w:pStyle w:val="ListParagraph"/>
        <w:widowControl/>
        <w:numPr>
          <w:ilvl w:val="0"/>
          <w:numId w:val="15"/>
        </w:numPr>
        <w:autoSpaceDE/>
        <w:autoSpaceDN/>
        <w:spacing w:before="0" w:line="360" w:lineRule="auto"/>
        <w:contextualSpacing/>
        <w:jc w:val="both"/>
        <w:rPr>
          <w:color w:val="000000" w:themeColor="text1"/>
          <w:sz w:val="26"/>
          <w:szCs w:val="26"/>
          <w:lang w:val="vi-VN"/>
        </w:rPr>
      </w:pPr>
      <w:r w:rsidRPr="00392D17">
        <w:rPr>
          <w:color w:val="000000" w:themeColor="text1"/>
          <w:sz w:val="26"/>
          <w:szCs w:val="26"/>
          <w:lang w:val="vi-VN"/>
        </w:rPr>
        <w:t>Chứng minh tứ giác ADBH nội tiếp.</w:t>
      </w:r>
    </w:p>
    <w:p w14:paraId="4C948877" w14:textId="77777777" w:rsidR="00392D17" w:rsidRPr="00392D17" w:rsidRDefault="00392D17" w:rsidP="005762AF">
      <w:pPr>
        <w:pStyle w:val="ListParagraph"/>
        <w:widowControl/>
        <w:numPr>
          <w:ilvl w:val="0"/>
          <w:numId w:val="15"/>
        </w:numPr>
        <w:autoSpaceDE/>
        <w:autoSpaceDN/>
        <w:spacing w:before="0" w:line="360" w:lineRule="auto"/>
        <w:contextualSpacing/>
        <w:jc w:val="both"/>
        <w:rPr>
          <w:color w:val="000000" w:themeColor="text1"/>
          <w:sz w:val="26"/>
          <w:szCs w:val="26"/>
        </w:rPr>
      </w:pPr>
      <w:proofErr w:type="spellStart"/>
      <w:r w:rsidRPr="00392D17">
        <w:rPr>
          <w:color w:val="000000" w:themeColor="text1"/>
          <w:sz w:val="26"/>
          <w:szCs w:val="26"/>
        </w:rPr>
        <w:t>Chứ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minh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6"/>
          <w:sz w:val="26"/>
          <w:szCs w:val="26"/>
        </w:rPr>
        <w:object w:dxaOrig="1340" w:dyaOrig="340" w14:anchorId="4EC30031">
          <v:shape id="_x0000_i1076" type="#_x0000_t75" style="width:66.55pt;height:17.45pt" o:ole="">
            <v:imagedata r:id="rId49" o:title=""/>
          </v:shape>
          <o:OLEObject Type="Embed" ProgID="Equation.DSMT4" ShapeID="_x0000_i1076" DrawAspect="Content" ObjectID="_1760724178" r:id="rId50"/>
        </w:object>
      </w:r>
      <w:proofErr w:type="spellStart"/>
      <w:r w:rsidRPr="00392D17">
        <w:rPr>
          <w:color w:val="000000" w:themeColor="text1"/>
          <w:sz w:val="26"/>
          <w:szCs w:val="26"/>
        </w:rPr>
        <w:t>và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r w:rsidRPr="00392D17">
        <w:rPr>
          <w:color w:val="000000" w:themeColor="text1"/>
          <w:position w:val="-6"/>
          <w:sz w:val="26"/>
          <w:szCs w:val="26"/>
        </w:rPr>
        <w:object w:dxaOrig="1500" w:dyaOrig="320" w14:anchorId="29EB335D">
          <v:shape id="_x0000_i1077" type="#_x0000_t75" style="width:75.25pt;height:15.8pt" o:ole="">
            <v:imagedata r:id="rId51" o:title=""/>
          </v:shape>
          <o:OLEObject Type="Embed" ProgID="Equation.DSMT4" ShapeID="_x0000_i1077" DrawAspect="Content" ObjectID="_1760724179" r:id="rId52"/>
        </w:object>
      </w:r>
    </w:p>
    <w:p w14:paraId="79442B12" w14:textId="77777777" w:rsidR="00392D17" w:rsidRPr="00392D17" w:rsidRDefault="00392D17" w:rsidP="005762AF">
      <w:pPr>
        <w:pStyle w:val="ListParagraph"/>
        <w:widowControl/>
        <w:numPr>
          <w:ilvl w:val="0"/>
          <w:numId w:val="15"/>
        </w:numPr>
        <w:autoSpaceDE/>
        <w:autoSpaceDN/>
        <w:spacing w:before="0" w:line="360" w:lineRule="auto"/>
        <w:contextualSpacing/>
        <w:jc w:val="both"/>
        <w:rPr>
          <w:color w:val="000000" w:themeColor="text1"/>
          <w:sz w:val="26"/>
          <w:szCs w:val="26"/>
        </w:rPr>
      </w:pPr>
      <w:proofErr w:type="spellStart"/>
      <w:r w:rsidRPr="00392D17">
        <w:rPr>
          <w:color w:val="000000" w:themeColor="text1"/>
          <w:sz w:val="26"/>
          <w:szCs w:val="26"/>
        </w:rPr>
        <w:t>Gọi</w:t>
      </w:r>
      <w:proofErr w:type="spellEnd"/>
      <w:r w:rsidRPr="00392D17">
        <w:rPr>
          <w:color w:val="000000" w:themeColor="text1"/>
          <w:sz w:val="26"/>
          <w:szCs w:val="26"/>
        </w:rPr>
        <w:t xml:space="preserve"> M </w:t>
      </w:r>
      <w:proofErr w:type="spellStart"/>
      <w:r w:rsidRPr="00392D17">
        <w:rPr>
          <w:color w:val="000000" w:themeColor="text1"/>
          <w:sz w:val="26"/>
          <w:szCs w:val="26"/>
        </w:rPr>
        <w:t>là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iểm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chính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giữ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củ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cu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nhỏ</w:t>
      </w:r>
      <w:proofErr w:type="spellEnd"/>
      <w:r w:rsidRPr="00392D17">
        <w:rPr>
          <w:color w:val="000000" w:themeColor="text1"/>
          <w:sz w:val="26"/>
          <w:szCs w:val="26"/>
        </w:rPr>
        <w:t xml:space="preserve"> BC </w:t>
      </w:r>
      <w:proofErr w:type="spellStart"/>
      <w:r w:rsidRPr="00392D17">
        <w:rPr>
          <w:color w:val="000000" w:themeColor="text1"/>
          <w:sz w:val="26"/>
          <w:szCs w:val="26"/>
        </w:rPr>
        <w:t>củ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ườ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tròn</w:t>
      </w:r>
      <w:proofErr w:type="spellEnd"/>
      <w:r w:rsidRPr="00392D17">
        <w:rPr>
          <w:color w:val="000000" w:themeColor="text1"/>
          <w:sz w:val="26"/>
          <w:szCs w:val="26"/>
        </w:rPr>
        <w:t xml:space="preserve"> (O). </w:t>
      </w:r>
      <w:proofErr w:type="spellStart"/>
      <w:r w:rsidRPr="00392D17">
        <w:rPr>
          <w:color w:val="000000" w:themeColor="text1"/>
          <w:sz w:val="26"/>
          <w:szCs w:val="26"/>
        </w:rPr>
        <w:t>chứ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minh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rằ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nếu</w:t>
      </w:r>
      <w:proofErr w:type="spellEnd"/>
      <w:r w:rsidRPr="00392D17">
        <w:rPr>
          <w:color w:val="000000" w:themeColor="text1"/>
          <w:sz w:val="26"/>
          <w:szCs w:val="26"/>
        </w:rPr>
        <w:t xml:space="preserve"> AD + AE = 2AH </w:t>
      </w:r>
      <w:proofErr w:type="spellStart"/>
      <w:r w:rsidRPr="00392D17">
        <w:rPr>
          <w:color w:val="000000" w:themeColor="text1"/>
          <w:sz w:val="26"/>
          <w:szCs w:val="26"/>
        </w:rPr>
        <w:t>thì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ba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điểm</w:t>
      </w:r>
      <w:proofErr w:type="spellEnd"/>
      <w:r w:rsidRPr="00392D17">
        <w:rPr>
          <w:color w:val="000000" w:themeColor="text1"/>
          <w:sz w:val="26"/>
          <w:szCs w:val="26"/>
        </w:rPr>
        <w:t xml:space="preserve"> A, H, M </w:t>
      </w:r>
      <w:proofErr w:type="spellStart"/>
      <w:r w:rsidRPr="00392D17">
        <w:rPr>
          <w:color w:val="000000" w:themeColor="text1"/>
          <w:sz w:val="26"/>
          <w:szCs w:val="26"/>
        </w:rPr>
        <w:t>thẳng</w:t>
      </w:r>
      <w:proofErr w:type="spellEnd"/>
      <w:r w:rsidRPr="00392D17">
        <w:rPr>
          <w:color w:val="000000" w:themeColor="text1"/>
          <w:sz w:val="26"/>
          <w:szCs w:val="26"/>
        </w:rPr>
        <w:t xml:space="preserve"> </w:t>
      </w:r>
      <w:proofErr w:type="spellStart"/>
      <w:r w:rsidRPr="00392D17">
        <w:rPr>
          <w:color w:val="000000" w:themeColor="text1"/>
          <w:sz w:val="26"/>
          <w:szCs w:val="26"/>
        </w:rPr>
        <w:t>hàng</w:t>
      </w:r>
      <w:proofErr w:type="spellEnd"/>
      <w:r w:rsidRPr="00392D17">
        <w:rPr>
          <w:color w:val="000000" w:themeColor="text1"/>
          <w:sz w:val="26"/>
          <w:szCs w:val="26"/>
        </w:rPr>
        <w:t>.</w:t>
      </w:r>
    </w:p>
    <w:p w14:paraId="4D1894EE" w14:textId="2F30BED4" w:rsidR="00392D17" w:rsidRPr="00392D17" w:rsidRDefault="00290272" w:rsidP="005762AF">
      <w:pPr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Bài 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9</w:t>
      </w:r>
      <w:r w:rsidRPr="00290272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:</w:t>
      </w:r>
      <w:r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(</w:t>
      </w:r>
      <w:r w:rsidR="00392D17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0,5</w:t>
      </w: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đ</w:t>
      </w:r>
      <w:r w:rsidRPr="00882E6F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iểm</w:t>
      </w:r>
      <w:r w:rsidRPr="00255ABA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)</w:t>
      </w:r>
      <w:r w:rsidRPr="00F132D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ạ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Nam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3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iế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ảnh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ấy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Nam tung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ượt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ừng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iế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ảnh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ê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rơi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ê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à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á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uất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au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3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ung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ì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3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iế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ảnh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2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iế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ấp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1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iếc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ửa</w:t>
      </w:r>
      <w:proofErr w:type="spellEnd"/>
      <w:r w:rsidR="00392D17" w:rsidRPr="00392D1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</w:p>
    <w:p w14:paraId="7792334B" w14:textId="43164A53" w:rsidR="00290272" w:rsidRPr="00392D17" w:rsidRDefault="00290272" w:rsidP="005762AF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653E594C" w14:textId="77777777" w:rsidR="00290272" w:rsidRPr="00290272" w:rsidRDefault="00290272" w:rsidP="00290272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46DBA99B" w14:textId="6F7523EB" w:rsidR="00311F06" w:rsidRPr="00882E6F" w:rsidRDefault="00311F06" w:rsidP="00882E6F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74068A87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39FD5A79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4784B07E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4873B820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A6B821D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296B47E3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3B18F88" w14:textId="77777777" w:rsidR="00EB6950" w:rsidRPr="00882E6F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DDC1380" w14:textId="77777777" w:rsidR="00EB6950" w:rsidRDefault="00EB6950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2B7EAA21" w14:textId="77777777" w:rsidR="00275607" w:rsidRDefault="00275607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2EEE462" w14:textId="77777777" w:rsidR="00275607" w:rsidRDefault="00275607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5D9C804C" w14:textId="77777777" w:rsidR="00275607" w:rsidRDefault="00275607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832213E" w14:textId="77777777" w:rsidR="00275607" w:rsidRDefault="00275607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58992819" w14:textId="77777777" w:rsidR="00275607" w:rsidRDefault="00275607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042A39B4" w14:textId="77777777" w:rsidR="005762AF" w:rsidRPr="00882E6F" w:rsidRDefault="005762AF" w:rsidP="00EB6950">
      <w:pPr>
        <w:spacing w:line="240" w:lineRule="auto"/>
        <w:rPr>
          <w:b/>
          <w:color w:val="000000"/>
          <w:sz w:val="28"/>
          <w:szCs w:val="28"/>
          <w:lang w:val="vi-VN"/>
        </w:rPr>
      </w:pPr>
    </w:p>
    <w:p w14:paraId="12B1C543" w14:textId="77777777" w:rsidR="008A05AE" w:rsidRPr="00F20505" w:rsidRDefault="008A05AE" w:rsidP="008A05AE">
      <w:pPr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F20505">
        <w:rPr>
          <w:rFonts w:ascii="Times New Roman" w:hAnsi="Times New Roman"/>
          <w:b/>
          <w:sz w:val="28"/>
          <w:szCs w:val="28"/>
          <w:lang w:val="vi-VN"/>
        </w:rPr>
        <w:lastRenderedPageBreak/>
        <w:t>ĐÁP ÁN VÀ BIỂU ĐIỂM</w:t>
      </w:r>
    </w:p>
    <w:tbl>
      <w:tblPr>
        <w:tblStyle w:val="TableGrid"/>
        <w:tblW w:w="9565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1418"/>
        <w:gridCol w:w="850"/>
        <w:gridCol w:w="6163"/>
        <w:gridCol w:w="1134"/>
      </w:tblGrid>
      <w:tr w:rsidR="008A05AE" w:rsidRPr="00C46BAA" w14:paraId="25AA9931" w14:textId="77777777" w:rsidTr="00D733BF">
        <w:tc>
          <w:tcPr>
            <w:tcW w:w="1418" w:type="dxa"/>
          </w:tcPr>
          <w:p w14:paraId="48E94407" w14:textId="77777777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</w:p>
        </w:tc>
        <w:tc>
          <w:tcPr>
            <w:tcW w:w="850" w:type="dxa"/>
          </w:tcPr>
          <w:p w14:paraId="37E38C39" w14:textId="77777777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163" w:type="dxa"/>
          </w:tcPr>
          <w:p w14:paraId="2F872BB8" w14:textId="77777777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Lời giải </w:t>
            </w:r>
          </w:p>
        </w:tc>
        <w:tc>
          <w:tcPr>
            <w:tcW w:w="1134" w:type="dxa"/>
          </w:tcPr>
          <w:p w14:paraId="6FA4F07B" w14:textId="77777777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8A05AE" w:rsidRPr="00C46BAA" w14:paraId="0235EA85" w14:textId="77777777" w:rsidTr="00D733BF">
        <w:tc>
          <w:tcPr>
            <w:tcW w:w="1418" w:type="dxa"/>
            <w:vMerge w:val="restart"/>
          </w:tcPr>
          <w:p w14:paraId="1CC3C60B" w14:textId="77777777" w:rsidR="008A05AE" w:rsidRPr="00C038B9" w:rsidRDefault="008A05AE" w:rsidP="00D733B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  <w:r w:rsidRPr="00C038B9">
              <w:rPr>
                <w:rFonts w:ascii="Times New Roman" w:hAnsi="Times New Roman" w:cs="Times New Roman"/>
                <w:b/>
                <w:sz w:val="28"/>
                <w:szCs w:val="28"/>
              </w:rPr>
              <w:t>Bài 1</w:t>
            </w:r>
          </w:p>
          <w:p w14:paraId="1D915449" w14:textId="4C2BDA4A" w:rsidR="008A05AE" w:rsidRPr="00D87A06" w:rsidRDefault="00CD7A49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 w:rsidR="00392D17">
              <w:rPr>
                <w:rFonts w:ascii="Times New Roman" w:hAnsi="Times New Roman" w:cs="Times New Roman"/>
                <w:b/>
                <w:sz w:val="28"/>
                <w:szCs w:val="28"/>
              </w:rPr>
              <w:t>1,5</w:t>
            </w:r>
            <w:r w:rsidR="008A05AE"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6B5B4883" w14:textId="77777777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163" w:type="dxa"/>
          </w:tcPr>
          <w:p w14:paraId="2E6159CC" w14:textId="77777777" w:rsidR="00392D17" w:rsidRPr="00392D17" w:rsidRDefault="00392D17" w:rsidP="00392D17">
            <w:pPr>
              <w:spacing w:line="360" w:lineRule="auto"/>
              <w:ind w:left="710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Vẽ đồ thị </w:t>
            </w:r>
            <w:r w:rsidRPr="00392D17">
              <w:rPr>
                <w:rFonts w:ascii="Times New Roman" w:hAnsi="Times New Roman" w:cs="Times New Roman"/>
                <w:position w:val="-14"/>
              </w:rPr>
              <w:object w:dxaOrig="400" w:dyaOrig="400" w14:anchorId="602D3D25">
                <v:shape id="_x0000_i1082" type="#_x0000_t75" style="width:19.65pt;height:19.65pt" o:ole="">
                  <v:imagedata r:id="rId53" o:title=""/>
                </v:shape>
                <o:OLEObject Type="Embed" ProgID="Equation.DSMT4" ShapeID="_x0000_i1082" DrawAspect="Content" ObjectID="_1760724180" r:id="rId54"/>
              </w:object>
            </w: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à </w:t>
            </w:r>
            <w:r w:rsidRPr="00392D17">
              <w:rPr>
                <w:rFonts w:ascii="Times New Roman" w:hAnsi="Times New Roman" w:cs="Times New Roman"/>
                <w:position w:val="-14"/>
              </w:rPr>
              <w:object w:dxaOrig="360" w:dyaOrig="400" w14:anchorId="428F9EC4">
                <v:shape id="_x0000_i1083" type="#_x0000_t75" style="width:18pt;height:19.65pt" o:ole="">
                  <v:imagedata r:id="rId55" o:title=""/>
                </v:shape>
                <o:OLEObject Type="Embed" ProgID="Equation.DSMT4" ShapeID="_x0000_i1083" DrawAspect="Content" ObjectID="_1760724181" r:id="rId56"/>
              </w:object>
            </w: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ên cùng hệ trục tọa độ.</w:t>
            </w:r>
          </w:p>
          <w:p w14:paraId="16E4AD07" w14:textId="7692FAAD" w:rsidR="008A05AE" w:rsidRPr="00392D17" w:rsidRDefault="008A05AE" w:rsidP="00392D17">
            <w:pPr>
              <w:pStyle w:val="ListParagraph"/>
              <w:ind w:left="1260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14:paraId="5DCEAD79" w14:textId="451CDF1C" w:rsidR="008A05AE" w:rsidRDefault="00392D17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,0</w:t>
            </w:r>
          </w:p>
          <w:p w14:paraId="7242A80D" w14:textId="251D3B68" w:rsidR="008A05AE" w:rsidRPr="00D87A06" w:rsidRDefault="008A05AE" w:rsidP="00D733B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92D17" w:rsidRPr="00C46BAA" w14:paraId="4E2D3BC8" w14:textId="77777777" w:rsidTr="00D733BF">
        <w:tc>
          <w:tcPr>
            <w:tcW w:w="1418" w:type="dxa"/>
            <w:vMerge/>
          </w:tcPr>
          <w:p w14:paraId="6972A417" w14:textId="77777777" w:rsidR="00392D17" w:rsidRPr="00C038B9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14:paraId="6E0DF3E7" w14:textId="77777777" w:rsidR="00392D17" w:rsidRDefault="00392D17" w:rsidP="00392D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163" w:type="dxa"/>
          </w:tcPr>
          <w:p w14:paraId="01B6F5EC" w14:textId="77777777" w:rsidR="00392D17" w:rsidRPr="00392D17" w:rsidRDefault="00392D17" w:rsidP="00392D17">
            <w:pPr>
              <w:spacing w:line="360" w:lineRule="auto"/>
              <w:ind w:left="710" w:hanging="503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ìm tọa độ giao điểm của </w:t>
            </w:r>
            <w:r w:rsidRPr="00392D17">
              <w:rPr>
                <w:rFonts w:ascii="Times New Roman" w:hAnsi="Times New Roman" w:cs="Times New Roman"/>
                <w:position w:val="-14"/>
              </w:rPr>
              <w:object w:dxaOrig="400" w:dyaOrig="400" w14:anchorId="7D1B6D92">
                <v:shape id="_x0000_i1170" type="#_x0000_t75" style="width:19.65pt;height:19.65pt" o:ole="">
                  <v:imagedata r:id="rId57" o:title=""/>
                </v:shape>
                <o:OLEObject Type="Embed" ProgID="Equation.DSMT4" ShapeID="_x0000_i1170" DrawAspect="Content" ObjectID="_1760724182" r:id="rId58"/>
              </w:object>
            </w: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à </w:t>
            </w:r>
            <w:r w:rsidRPr="00392D17">
              <w:rPr>
                <w:rFonts w:ascii="Times New Roman" w:hAnsi="Times New Roman" w:cs="Times New Roman"/>
                <w:position w:val="-14"/>
              </w:rPr>
              <w:object w:dxaOrig="360" w:dyaOrig="400" w14:anchorId="204768DC">
                <v:shape id="_x0000_i1171" type="#_x0000_t75" style="width:18pt;height:19.65pt" o:ole="">
                  <v:imagedata r:id="rId59" o:title=""/>
                </v:shape>
                <o:OLEObject Type="Embed" ProgID="Equation.DSMT4" ShapeID="_x0000_i1171" DrawAspect="Content" ObjectID="_1760724183" r:id="rId60"/>
              </w:object>
            </w:r>
            <w:r w:rsidRPr="00392D17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bằng phép tính.</w:t>
            </w:r>
          </w:p>
          <w:p w14:paraId="6304FF2D" w14:textId="77777777" w:rsidR="00392D17" w:rsidRPr="00392D17" w:rsidRDefault="00392D17" w:rsidP="00392D17">
            <w:pPr>
              <w:pStyle w:val="ListParagraph"/>
              <w:ind w:left="1260" w:hanging="1053"/>
              <w:rPr>
                <w:color w:val="000000" w:themeColor="text1"/>
                <w:sz w:val="26"/>
                <w:szCs w:val="26"/>
                <w:lang w:val="vi-VN"/>
              </w:rPr>
            </w:pPr>
            <w:r w:rsidRPr="00392D17">
              <w:rPr>
                <w:color w:val="000000" w:themeColor="text1"/>
                <w:sz w:val="26"/>
                <w:szCs w:val="26"/>
                <w:lang w:val="vi-VN"/>
              </w:rPr>
              <w:t xml:space="preserve">Phương trình hoành độ giao điểm của </w:t>
            </w:r>
            <w:r w:rsidRPr="00392D17">
              <w:rPr>
                <w:color w:val="000000" w:themeColor="text1"/>
                <w:position w:val="-14"/>
                <w:sz w:val="26"/>
                <w:szCs w:val="26"/>
              </w:rPr>
              <w:object w:dxaOrig="400" w:dyaOrig="400" w14:anchorId="6E8E8C45">
                <v:shape id="_x0000_i1172" type="#_x0000_t75" style="width:19.65pt;height:19.65pt" o:ole="">
                  <v:imagedata r:id="rId61" o:title=""/>
                </v:shape>
                <o:OLEObject Type="Embed" ProgID="Equation.DSMT4" ShapeID="_x0000_i1172" DrawAspect="Content" ObjectID="_1760724184" r:id="rId62"/>
              </w:object>
            </w:r>
            <w:r w:rsidRPr="00392D17">
              <w:rPr>
                <w:color w:val="000000" w:themeColor="text1"/>
                <w:sz w:val="26"/>
                <w:szCs w:val="26"/>
                <w:lang w:val="vi-VN"/>
              </w:rPr>
              <w:t xml:space="preserve"> và </w:t>
            </w:r>
            <w:r w:rsidRPr="00392D17">
              <w:rPr>
                <w:color w:val="000000" w:themeColor="text1"/>
                <w:position w:val="-14"/>
                <w:sz w:val="26"/>
                <w:szCs w:val="26"/>
              </w:rPr>
              <w:object w:dxaOrig="360" w:dyaOrig="400" w14:anchorId="6DA836CA">
                <v:shape id="_x0000_i1173" type="#_x0000_t75" style="width:18pt;height:19.65pt" o:ole="">
                  <v:imagedata r:id="rId63" o:title=""/>
                </v:shape>
                <o:OLEObject Type="Embed" ProgID="Equation.DSMT4" ShapeID="_x0000_i1173" DrawAspect="Content" ObjectID="_1760724185" r:id="rId64"/>
              </w:object>
            </w:r>
            <w:r w:rsidRPr="00392D17">
              <w:rPr>
                <w:color w:val="000000" w:themeColor="text1"/>
                <w:sz w:val="26"/>
                <w:szCs w:val="26"/>
                <w:lang w:val="vi-VN"/>
              </w:rPr>
              <w:t>:</w:t>
            </w:r>
          </w:p>
          <w:p w14:paraId="51BE5424" w14:textId="77777777" w:rsidR="00392D17" w:rsidRPr="00392D17" w:rsidRDefault="00392D17" w:rsidP="00392D17">
            <w:pPr>
              <w:pStyle w:val="ListParagraph"/>
              <w:ind w:left="1260"/>
              <w:rPr>
                <w:color w:val="000000" w:themeColor="text1"/>
                <w:sz w:val="26"/>
                <w:szCs w:val="26"/>
              </w:rPr>
            </w:pPr>
            <w:r w:rsidRPr="00392D17">
              <w:rPr>
                <w:color w:val="000000" w:themeColor="text1"/>
                <w:position w:val="-22"/>
                <w:sz w:val="26"/>
                <w:szCs w:val="26"/>
              </w:rPr>
              <w:object w:dxaOrig="1160" w:dyaOrig="600" w14:anchorId="694AC9CF">
                <v:shape id="_x0000_i1174" type="#_x0000_t75" style="width:58.35pt;height:30pt" o:ole="">
                  <v:imagedata r:id="rId65" o:title=""/>
                </v:shape>
                <o:OLEObject Type="Embed" ProgID="Equation.DSMT4" ShapeID="_x0000_i1174" DrawAspect="Content" ObjectID="_1760724186" r:id="rId66"/>
              </w:object>
            </w:r>
          </w:p>
          <w:p w14:paraId="0DAEBE0D" w14:textId="77777777" w:rsidR="00392D17" w:rsidRPr="00392D17" w:rsidRDefault="00392D17" w:rsidP="00392D17">
            <w:pPr>
              <w:pStyle w:val="ListParagraph"/>
              <w:ind w:left="1260"/>
              <w:rPr>
                <w:color w:val="000000" w:themeColor="text1"/>
                <w:sz w:val="26"/>
                <w:szCs w:val="26"/>
              </w:rPr>
            </w:pPr>
            <w:r w:rsidRPr="00392D17">
              <w:rPr>
                <w:color w:val="000000" w:themeColor="text1"/>
                <w:position w:val="-62"/>
                <w:sz w:val="26"/>
                <w:szCs w:val="26"/>
              </w:rPr>
              <w:object w:dxaOrig="1780" w:dyaOrig="1359" w14:anchorId="752CEFB9">
                <v:shape id="_x0000_i1175" type="#_x0000_t75" style="width:88.35pt;height:67.65pt" o:ole="">
                  <v:imagedata r:id="rId67" o:title=""/>
                </v:shape>
                <o:OLEObject Type="Embed" ProgID="Equation.DSMT4" ShapeID="_x0000_i1175" DrawAspect="Content" ObjectID="_1760724187" r:id="rId68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03BDAB74" w14:textId="77777777" w:rsidR="00392D17" w:rsidRPr="00392D17" w:rsidRDefault="00392D17" w:rsidP="00392D17">
            <w:pPr>
              <w:pStyle w:val="ListParagraph"/>
              <w:ind w:left="1260"/>
              <w:rPr>
                <w:color w:val="000000" w:themeColor="text1"/>
                <w:sz w:val="26"/>
                <w:szCs w:val="26"/>
              </w:rPr>
            </w:pPr>
            <w:r w:rsidRPr="00392D17">
              <w:rPr>
                <w:color w:val="000000" w:themeColor="text1"/>
                <w:sz w:val="26"/>
                <w:szCs w:val="26"/>
              </w:rPr>
              <w:t xml:space="preserve">Thay </w:t>
            </w:r>
            <w:r w:rsidRPr="00392D17">
              <w:rPr>
                <w:color w:val="000000" w:themeColor="text1"/>
                <w:position w:val="-6"/>
                <w:sz w:val="26"/>
                <w:szCs w:val="26"/>
              </w:rPr>
              <w:object w:dxaOrig="560" w:dyaOrig="260" w14:anchorId="57F59121">
                <v:shape id="_x0000_i1176" type="#_x0000_t75" style="width:28.35pt;height:12.55pt" o:ole="">
                  <v:imagedata r:id="rId69" o:title=""/>
                </v:shape>
                <o:OLEObject Type="Embed" ProgID="Equation.DSMT4" ShapeID="_x0000_i1176" DrawAspect="Content" ObjectID="_1760724188" r:id="rId70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92D17">
              <w:rPr>
                <w:color w:val="000000" w:themeColor="text1"/>
                <w:position w:val="-22"/>
                <w:sz w:val="26"/>
                <w:szCs w:val="26"/>
              </w:rPr>
              <w:object w:dxaOrig="820" w:dyaOrig="600" w14:anchorId="02CD81D3">
                <v:shape id="_x0000_i1177" type="#_x0000_t75" style="width:41.45pt;height:30pt" o:ole="">
                  <v:imagedata r:id="rId71" o:title=""/>
                </v:shape>
                <o:OLEObject Type="Embed" ProgID="Equation.DSMT4" ShapeID="_x0000_i1177" DrawAspect="Content" ObjectID="_1760724189" r:id="rId72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, ta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: </w:t>
            </w:r>
            <w:r w:rsidRPr="00392D17">
              <w:rPr>
                <w:color w:val="000000" w:themeColor="text1"/>
                <w:position w:val="-22"/>
                <w:sz w:val="26"/>
                <w:szCs w:val="26"/>
              </w:rPr>
              <w:object w:dxaOrig="1240" w:dyaOrig="600" w14:anchorId="20FA1F2C">
                <v:shape id="_x0000_i1178" type="#_x0000_t75" style="width:61.65pt;height:30pt" o:ole="">
                  <v:imagedata r:id="rId73" o:title=""/>
                </v:shape>
                <o:OLEObject Type="Embed" ProgID="Equation.DSMT4" ShapeID="_x0000_i1178" DrawAspect="Content" ObjectID="_1760724190" r:id="rId74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>.</w:t>
            </w:r>
          </w:p>
          <w:p w14:paraId="1E67337F" w14:textId="77777777" w:rsidR="00392D17" w:rsidRPr="00392D17" w:rsidRDefault="00392D17" w:rsidP="00392D17">
            <w:pPr>
              <w:pStyle w:val="ListParagraph"/>
              <w:ind w:left="1260"/>
              <w:rPr>
                <w:color w:val="000000" w:themeColor="text1"/>
                <w:sz w:val="26"/>
                <w:szCs w:val="26"/>
              </w:rPr>
            </w:pPr>
            <w:r w:rsidRPr="00392D17">
              <w:rPr>
                <w:color w:val="000000" w:themeColor="text1"/>
                <w:sz w:val="26"/>
                <w:szCs w:val="26"/>
              </w:rPr>
              <w:t xml:space="preserve">Thay </w:t>
            </w:r>
            <w:r w:rsidRPr="00392D17">
              <w:rPr>
                <w:color w:val="000000" w:themeColor="text1"/>
                <w:position w:val="-6"/>
                <w:sz w:val="26"/>
                <w:szCs w:val="26"/>
              </w:rPr>
              <w:object w:dxaOrig="680" w:dyaOrig="260" w14:anchorId="368A9236">
                <v:shape id="_x0000_i1179" type="#_x0000_t75" style="width:35.45pt;height:12.55pt" o:ole="">
                  <v:imagedata r:id="rId75" o:title=""/>
                </v:shape>
                <o:OLEObject Type="Embed" ProgID="Equation.DSMT4" ShapeID="_x0000_i1179" DrawAspect="Content" ObjectID="_1760724191" r:id="rId76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92D17">
              <w:rPr>
                <w:color w:val="000000" w:themeColor="text1"/>
                <w:position w:val="-22"/>
                <w:sz w:val="26"/>
                <w:szCs w:val="26"/>
              </w:rPr>
              <w:object w:dxaOrig="820" w:dyaOrig="600" w14:anchorId="7D17E713">
                <v:shape id="_x0000_i1180" type="#_x0000_t75" style="width:41.45pt;height:30pt" o:ole="">
                  <v:imagedata r:id="rId71" o:title=""/>
                </v:shape>
                <o:OLEObject Type="Embed" ProgID="Equation.DSMT4" ShapeID="_x0000_i1180" DrawAspect="Content" ObjectID="_1760724192" r:id="rId77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, ta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: </w:t>
            </w:r>
            <w:r w:rsidRPr="00392D17">
              <w:rPr>
                <w:color w:val="000000" w:themeColor="text1"/>
                <w:position w:val="-22"/>
                <w:sz w:val="26"/>
                <w:szCs w:val="26"/>
              </w:rPr>
              <w:object w:dxaOrig="1500" w:dyaOrig="600" w14:anchorId="1908AC5B">
                <v:shape id="_x0000_i1181" type="#_x0000_t75" style="width:75.8pt;height:30pt" o:ole="">
                  <v:imagedata r:id="rId78" o:title=""/>
                </v:shape>
                <o:OLEObject Type="Embed" ProgID="Equation.DSMT4" ShapeID="_x0000_i1181" DrawAspect="Content" ObjectID="_1760724193" r:id="rId79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>.</w:t>
            </w:r>
          </w:p>
          <w:p w14:paraId="782F4502" w14:textId="77777777" w:rsidR="00392D17" w:rsidRPr="00392D17" w:rsidRDefault="00392D17" w:rsidP="00392D17">
            <w:pPr>
              <w:pStyle w:val="ListParagraph"/>
              <w:ind w:left="1260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tọa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độ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giao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(P)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(d) </w:t>
            </w:r>
            <w:proofErr w:type="spellStart"/>
            <w:r w:rsidRPr="00392D17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392D17">
              <w:rPr>
                <w:color w:val="000000" w:themeColor="text1"/>
                <w:position w:val="-14"/>
                <w:sz w:val="26"/>
                <w:szCs w:val="26"/>
              </w:rPr>
              <w:object w:dxaOrig="560" w:dyaOrig="400" w14:anchorId="7CC8DAA0">
                <v:shape id="_x0000_i1182" type="#_x0000_t75" style="width:28.35pt;height:19.65pt" o:ole="">
                  <v:imagedata r:id="rId80" o:title=""/>
                </v:shape>
                <o:OLEObject Type="Embed" ProgID="Equation.DSMT4" ShapeID="_x0000_i1182" DrawAspect="Content" ObjectID="_1760724194" r:id="rId81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, </w:t>
            </w:r>
            <w:r w:rsidRPr="00392D17">
              <w:rPr>
                <w:color w:val="000000" w:themeColor="text1"/>
                <w:position w:val="-14"/>
                <w:sz w:val="26"/>
                <w:szCs w:val="26"/>
              </w:rPr>
              <w:object w:dxaOrig="740" w:dyaOrig="400" w14:anchorId="40781579">
                <v:shape id="_x0000_i1183" type="#_x0000_t75" style="width:36.55pt;height:19.65pt" o:ole="">
                  <v:imagedata r:id="rId82" o:title=""/>
                </v:shape>
                <o:OLEObject Type="Embed" ProgID="Equation.DSMT4" ShapeID="_x0000_i1183" DrawAspect="Content" ObjectID="_1760724195" r:id="rId83"/>
              </w:object>
            </w:r>
            <w:r w:rsidRPr="00392D17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21DDE5D1" w14:textId="08EC9168" w:rsidR="00392D17" w:rsidRPr="00B070DC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14:paraId="58C63DF8" w14:textId="77777777" w:rsidR="00392D17" w:rsidRDefault="00392D17" w:rsidP="00392D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8443207" w14:textId="77777777" w:rsidR="00392D17" w:rsidRDefault="00392D17" w:rsidP="00392D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B4015B3" w14:textId="77777777" w:rsidR="00392D17" w:rsidRDefault="00392D17" w:rsidP="00392D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648D6817" w14:textId="77777777" w:rsidR="00392D17" w:rsidRDefault="00392D17" w:rsidP="00392D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1F963A2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</w:p>
          <w:p w14:paraId="31B9F971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BDB4FEA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8DCCE9F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42861A9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5F8E5B3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9D5B138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BCF2731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963B41C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23B11D9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BAC5A69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E49E4D1" w14:textId="77777777" w:rsidR="00392D17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FDF2222" w14:textId="5E1532C7" w:rsidR="00392D17" w:rsidRPr="00D87A06" w:rsidRDefault="00392D17" w:rsidP="00392D1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275607" w:rsidRPr="00C46BAA" w14:paraId="482D697B" w14:textId="77777777" w:rsidTr="00D733BF">
        <w:tc>
          <w:tcPr>
            <w:tcW w:w="1418" w:type="dxa"/>
          </w:tcPr>
          <w:p w14:paraId="5821348C" w14:textId="77777777" w:rsidR="00275607" w:rsidRPr="00D87A06" w:rsidRDefault="00275607" w:rsidP="0027560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2</w:t>
            </w:r>
          </w:p>
          <w:p w14:paraId="0CE9B9C0" w14:textId="33DAFC3B" w:rsidR="00275607" w:rsidRPr="00D87A06" w:rsidRDefault="00275607" w:rsidP="002756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1 </w:t>
            </w:r>
            <w:proofErr w:type="spellStart"/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50" w:type="dxa"/>
          </w:tcPr>
          <w:p w14:paraId="7D87BAE3" w14:textId="5636CA47" w:rsidR="00275607" w:rsidRPr="00D87A06" w:rsidRDefault="00275607" w:rsidP="0027560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3F39D12C" w14:textId="77777777" w:rsidR="00275607" w:rsidRPr="00DB670E" w:rsidRDefault="00275607" w:rsidP="00275607">
            <w:pPr>
              <w:tabs>
                <w:tab w:val="left" w:pos="8260"/>
              </w:tabs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Theo </w:t>
            </w:r>
            <w:proofErr w:type="spellStart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định</w:t>
            </w:r>
            <w:proofErr w:type="spellEnd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lí</w:t>
            </w:r>
            <w:proofErr w:type="spellEnd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 Vi-et ta </w:t>
            </w:r>
            <w:proofErr w:type="spellStart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  <w:p w14:paraId="281A59E1" w14:textId="77777777" w:rsidR="00275607" w:rsidRPr="00DB670E" w:rsidRDefault="00275607" w:rsidP="00275607">
            <w:pPr>
              <w:tabs>
                <w:tab w:val="left" w:pos="8260"/>
              </w:tabs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S= </w:t>
            </w:r>
            <w:r w:rsidRPr="00DB670E">
              <w:rPr>
                <w:rFonts w:asciiTheme="majorHAnsi" w:hAnsiTheme="majorHAnsi" w:cstheme="majorHAnsi"/>
                <w:position w:val="-12"/>
                <w:sz w:val="28"/>
                <w:szCs w:val="28"/>
              </w:rPr>
              <w:object w:dxaOrig="1160" w:dyaOrig="360" w14:anchorId="2F86206B">
                <v:shape id="_x0000_i1251" type="#_x0000_t75" style="width:57.8pt;height:18.55pt" o:ole="">
                  <v:imagedata r:id="rId84" o:title=""/>
                </v:shape>
                <o:OLEObject Type="Embed" ProgID="Equation.DSMT4" ShapeID="_x0000_i1251" DrawAspect="Content" ObjectID="_1760724196" r:id="rId85"/>
              </w:objec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ab/>
              <w:t>(0,25đ)</w:t>
            </w:r>
          </w:p>
          <w:p w14:paraId="15F6DEDD" w14:textId="77777777" w:rsidR="00275607" w:rsidRPr="00DB670E" w:rsidRDefault="00275607" w:rsidP="00275607">
            <w:pPr>
              <w:tabs>
                <w:tab w:val="left" w:pos="8260"/>
              </w:tabs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P= </w:t>
            </w:r>
            <w:r w:rsidRPr="00DB670E">
              <w:rPr>
                <w:rFonts w:asciiTheme="majorHAnsi" w:hAnsiTheme="majorHAnsi" w:cstheme="majorHAnsi"/>
                <w:position w:val="-12"/>
                <w:sz w:val="28"/>
                <w:szCs w:val="28"/>
              </w:rPr>
              <w:object w:dxaOrig="960" w:dyaOrig="360" w14:anchorId="47966C9B">
                <v:shape id="_x0000_i1252" type="#_x0000_t75" style="width:48.55pt;height:18.55pt" o:ole="">
                  <v:imagedata r:id="rId86" o:title=""/>
                </v:shape>
                <o:OLEObject Type="Embed" ProgID="Equation.DSMT4" ShapeID="_x0000_i1252" DrawAspect="Content" ObjectID="_1760724197" r:id="rId87"/>
              </w:objec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ab/>
              <w:t>(0,25đ)</w:t>
            </w:r>
          </w:p>
          <w:p w14:paraId="3AD07AC2" w14:textId="77777777" w:rsidR="00275607" w:rsidRPr="00DB670E" w:rsidRDefault="00275607" w:rsidP="00275607">
            <w:pPr>
              <w:tabs>
                <w:tab w:val="left" w:pos="8260"/>
              </w:tabs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2180" w:dyaOrig="440" w14:anchorId="70D157F0">
                <v:shape id="_x0000_i1253" type="#_x0000_t75" style="width:108.55pt;height:21.25pt" o:ole="">
                  <v:imagedata r:id="rId23" o:title=""/>
                </v:shape>
                <o:OLEObject Type="Embed" ProgID="Equation.DSMT4" ShapeID="_x0000_i1253" DrawAspect="Content" ObjectID="_1760724198" r:id="rId88"/>
              </w:objec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=</w:t>
            </w:r>
            <w:r w:rsidRPr="00DB670E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560" w:dyaOrig="400" w14:anchorId="2A278607">
                <v:shape id="_x0000_i1254" type="#_x0000_t75" style="width:127.65pt;height:21.25pt" o:ole="">
                  <v:imagedata r:id="rId89" o:title=""/>
                </v:shape>
                <o:OLEObject Type="Embed" ProgID="Equation.DSMT4" ShapeID="_x0000_i1254" DrawAspect="Content" ObjectID="_1760724199" r:id="rId90"/>
              </w:object>
            </w: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4922C4DF" w14:textId="6B024056" w:rsidR="00275607" w:rsidRPr="00B070DC" w:rsidRDefault="00275607" w:rsidP="00275607">
            <w:pPr>
              <w:spacing w:line="360" w:lineRule="auto"/>
              <w:ind w:left="360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DB670E">
              <w:rPr>
                <w:rFonts w:asciiTheme="majorHAnsi" w:hAnsiTheme="majorHAnsi" w:cstheme="majorHAnsi"/>
                <w:position w:val="-42"/>
                <w:sz w:val="28"/>
                <w:szCs w:val="28"/>
              </w:rPr>
              <w:object w:dxaOrig="4959" w:dyaOrig="960" w14:anchorId="494D8D7D">
                <v:shape id="_x0000_i1255" type="#_x0000_t75" style="width:248.2pt;height:48.55pt" o:ole="">
                  <v:imagedata r:id="rId91" o:title=""/>
                </v:shape>
                <o:OLEObject Type="Embed" ProgID="Equation.DSMT4" ShapeID="_x0000_i1255" DrawAspect="Content" ObjectID="_1760724200" r:id="rId92"/>
              </w:object>
            </w:r>
          </w:p>
        </w:tc>
        <w:tc>
          <w:tcPr>
            <w:tcW w:w="1134" w:type="dxa"/>
          </w:tcPr>
          <w:p w14:paraId="506B179B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7757298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  <w:p w14:paraId="2FBA1087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  <w:p w14:paraId="1018E6AF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65680AC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F9309B2" w14:textId="77777777" w:rsidR="00275607" w:rsidRPr="00DB670E" w:rsidRDefault="00275607" w:rsidP="0027560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0.25</w:t>
            </w:r>
          </w:p>
          <w:p w14:paraId="0BA4B12B" w14:textId="26E7C8E2" w:rsidR="00275607" w:rsidRPr="00D87A06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670E"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</w:tc>
      </w:tr>
      <w:tr w:rsidR="00275607" w:rsidRPr="00C46BAA" w14:paraId="06C05BC3" w14:textId="77777777" w:rsidTr="00CD7A49">
        <w:trPr>
          <w:trHeight w:val="3328"/>
        </w:trPr>
        <w:tc>
          <w:tcPr>
            <w:tcW w:w="1418" w:type="dxa"/>
          </w:tcPr>
          <w:p w14:paraId="4694A4EC" w14:textId="77777777" w:rsidR="00275607" w:rsidRPr="00D87A06" w:rsidRDefault="00275607" w:rsidP="0027560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3</w:t>
            </w:r>
          </w:p>
          <w:p w14:paraId="4F87DB15" w14:textId="629DBBFE" w:rsidR="00275607" w:rsidRPr="00D87A06" w:rsidRDefault="00275607" w:rsidP="002756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0,75 </w:t>
            </w:r>
            <w:proofErr w:type="spellStart"/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850" w:type="dxa"/>
          </w:tcPr>
          <w:p w14:paraId="29EC9D4E" w14:textId="77777777" w:rsidR="00275607" w:rsidRDefault="00275607" w:rsidP="0027560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73E7C009" w14:textId="2A1960E0" w:rsidR="00275607" w:rsidRPr="00275607" w:rsidRDefault="00275607" w:rsidP="00275607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Theo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đề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bài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h = 100 m</w:t>
            </w:r>
          </w:p>
          <w:p w14:paraId="48A8EE44" w14:textId="7A565700" w:rsidR="00275607" w:rsidRPr="00275607" w:rsidRDefault="00275607" w:rsidP="00275607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hay h = 100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vào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công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thức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75607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</w:rPr>
              <w:object w:dxaOrig="2200" w:dyaOrig="740" w14:anchorId="04779330">
                <v:shape id="_x0000_i1261" type="#_x0000_t75" style="width:116.2pt;height:41.45pt" o:ole="">
                  <v:imagedata r:id="rId27" o:title=""/>
                </v:shape>
                <o:OLEObject Type="Embed" ProgID="Equation.DSMT4" ShapeID="_x0000_i1261" DrawAspect="Content" ObjectID="_1760724201" r:id="rId93"/>
              </w:object>
            </w: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, ta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14:paraId="44CD764D" w14:textId="759D98F9" w:rsidR="00275607" w:rsidRPr="00275607" w:rsidRDefault="00275607" w:rsidP="00275607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f (h) =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70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6"/>
                              <w:szCs w:val="26"/>
                            </w:rPr>
                            <m:t>3960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6"/>
                              <w:szCs w:val="26"/>
                            </w:rPr>
                            <m:t>3960+10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7DCB0F0C" w14:textId="312F3401" w:rsidR="00275607" w:rsidRPr="00275607" w:rsidRDefault="00275607" w:rsidP="00275607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f (</w:t>
            </w:r>
            <w:proofErr w:type="gram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h )</w:t>
            </w:r>
            <w:proofErr w:type="gram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66,6kg  </w:t>
            </w:r>
          </w:p>
          <w:p w14:paraId="436D30BA" w14:textId="3B084482" w:rsidR="00275607" w:rsidRPr="00275607" w:rsidRDefault="00275607" w:rsidP="00275607">
            <w:pPr>
              <w:pStyle w:val="TableParagraph"/>
              <w:spacing w:before="192" w:line="407" w:lineRule="exact"/>
              <w:ind w:left="107"/>
              <w:rPr>
                <w:rFonts w:eastAsia="Calibri"/>
                <w:sz w:val="26"/>
                <w:szCs w:val="26"/>
                <w:lang w:val="en-US"/>
              </w:rPr>
            </w:pPr>
            <w:r w:rsidRPr="00275607">
              <w:rPr>
                <w:rFonts w:eastAsia="Calibri"/>
                <w:sz w:val="26"/>
                <w:szCs w:val="26"/>
              </w:rPr>
              <w:t xml:space="preserve">b) </w:t>
            </w:r>
            <w:r w:rsidRPr="00275607">
              <w:rPr>
                <w:rFonts w:eastAsia="Calibri"/>
                <w:sz w:val="26"/>
                <w:szCs w:val="26"/>
                <w:lang w:val="en-US"/>
              </w:rPr>
              <w:t xml:space="preserve">Theo </w:t>
            </w:r>
            <w:proofErr w:type="spellStart"/>
            <w:r w:rsidRPr="00275607">
              <w:rPr>
                <w:rFonts w:eastAsia="Calibri"/>
                <w:sz w:val="26"/>
                <w:szCs w:val="26"/>
                <w:lang w:val="en-US"/>
              </w:rPr>
              <w:t>đề</w:t>
            </w:r>
            <w:proofErr w:type="spellEnd"/>
            <w:r w:rsidRPr="00275607">
              <w:rPr>
                <w:rFonts w:eastAsia="Calibr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275607">
              <w:rPr>
                <w:rFonts w:eastAsia="Calibri"/>
                <w:sz w:val="26"/>
                <w:szCs w:val="26"/>
                <w:lang w:val="en-US"/>
              </w:rPr>
              <w:t>bài</w:t>
            </w:r>
            <w:proofErr w:type="spellEnd"/>
            <w:r w:rsidRPr="00275607">
              <w:rPr>
                <w:rFonts w:eastAsia="Calibri"/>
                <w:sz w:val="26"/>
                <w:szCs w:val="26"/>
                <w:lang w:val="en-US"/>
              </w:rPr>
              <w:t xml:space="preserve"> ta </w:t>
            </w:r>
            <w:proofErr w:type="spellStart"/>
            <w:r w:rsidRPr="00275607">
              <w:rPr>
                <w:rFonts w:eastAsia="Calibri"/>
                <w:sz w:val="26"/>
                <w:szCs w:val="26"/>
                <w:lang w:val="en-US"/>
              </w:rPr>
              <w:t>có</w:t>
            </w:r>
            <w:proofErr w:type="spellEnd"/>
            <w:r w:rsidRPr="00275607">
              <w:rPr>
                <w:rFonts w:eastAsia="Calibri"/>
                <w:sz w:val="26"/>
                <w:szCs w:val="26"/>
                <w:lang w:val="en-US"/>
              </w:rPr>
              <w:t xml:space="preserve"> f (h) = 61,9 kg</w:t>
            </w:r>
          </w:p>
          <w:p w14:paraId="1B43F9FE" w14:textId="77777777" w:rsidR="00275607" w:rsidRPr="00275607" w:rsidRDefault="00275607" w:rsidP="00275607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hay </w:t>
            </w: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f (h) = 61,9</w:t>
            </w: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vào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công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thức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75607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</w:rPr>
              <w:object w:dxaOrig="2200" w:dyaOrig="740" w14:anchorId="6CEB55B5">
                <v:shape id="_x0000_i1264" type="#_x0000_t75" style="width:116.2pt;height:41.45pt" o:ole="">
                  <v:imagedata r:id="rId27" o:title=""/>
                </v:shape>
                <o:OLEObject Type="Embed" ProgID="Equation.DSMT4" ShapeID="_x0000_i1264" DrawAspect="Content" ObjectID="_1760724202" r:id="rId94"/>
              </w:object>
            </w:r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, ta </w:t>
            </w:r>
            <w:proofErr w:type="spellStart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được</w:t>
            </w:r>
            <w:proofErr w:type="spellEnd"/>
            <w:r w:rsidRPr="00275607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14:paraId="6B996535" w14:textId="011FF159" w:rsidR="005762AF" w:rsidRPr="00275607" w:rsidRDefault="00275607" w:rsidP="005762AF">
            <w:pPr>
              <w:tabs>
                <w:tab w:val="left" w:pos="1560"/>
              </w:tabs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61,9 =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70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6"/>
                              <w:szCs w:val="26"/>
                            </w:rPr>
                            <m:t>3960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6"/>
                              <w:szCs w:val="26"/>
                            </w:rPr>
                            <m:t>3960+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6"/>
                              <w:szCs w:val="26"/>
                            </w:rPr>
                            <m:t>h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14:paraId="53BCE771" w14:textId="09AB0C45" w:rsidR="00275607" w:rsidRPr="00275607" w:rsidRDefault="005762AF" w:rsidP="005762AF">
            <w:pPr>
              <w:pStyle w:val="TableParagraph"/>
              <w:numPr>
                <w:ilvl w:val="0"/>
                <w:numId w:val="17"/>
              </w:numPr>
              <w:spacing w:before="192" w:line="407" w:lineRule="exact"/>
              <w:rPr>
                <w:spacing w:val="59"/>
                <w:sz w:val="26"/>
                <w:lang w:val="en-US"/>
              </w:rPr>
            </w:pPr>
            <w:r>
              <w:rPr>
                <w:rFonts w:eastAsia="Calibri"/>
                <w:sz w:val="26"/>
                <w:szCs w:val="26"/>
                <w:lang w:val="en-US"/>
              </w:rPr>
              <w:t xml:space="preserve">h = </w:t>
            </w:r>
            <w:r w:rsidR="00275607" w:rsidRPr="00275607">
              <w:rPr>
                <w:rFonts w:eastAsia="Calibri"/>
                <w:sz w:val="26"/>
                <w:szCs w:val="26"/>
              </w:rPr>
              <w:t>251,1m</w:t>
            </w:r>
            <w:r w:rsidR="00275607" w:rsidRPr="00275607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14:paraId="70BE4889" w14:textId="77777777" w:rsidR="00275607" w:rsidRDefault="00275607" w:rsidP="00275607">
            <w:pPr>
              <w:spacing w:line="360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3305998" w14:textId="2C8E78D5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015F5AC2" w14:textId="77777777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6FBEC2C" w14:textId="77777777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D64935A" w14:textId="77777777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E8104BD" w14:textId="77777777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0EA2377" w14:textId="29A01579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515F60D3" w14:textId="77777777" w:rsidR="00275607" w:rsidRDefault="00275607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FC6A4C8" w14:textId="77777777" w:rsidR="005762AF" w:rsidRDefault="005762AF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5252A06" w14:textId="77777777" w:rsidR="005762AF" w:rsidRDefault="005762AF" w:rsidP="00275607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24406AA" w14:textId="02025876" w:rsidR="00275607" w:rsidRDefault="00275607" w:rsidP="005762AF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5762AF" w:rsidRPr="00C46BAA" w14:paraId="40A01CAE" w14:textId="77777777" w:rsidTr="00D733BF">
        <w:trPr>
          <w:trHeight w:val="646"/>
        </w:trPr>
        <w:tc>
          <w:tcPr>
            <w:tcW w:w="1418" w:type="dxa"/>
          </w:tcPr>
          <w:p w14:paraId="1C8CFD91" w14:textId="77777777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Bài 4</w:t>
            </w:r>
          </w:p>
          <w:p w14:paraId="67E87736" w14:textId="77777777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1,0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5C323183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786FACC9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ban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ầ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x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(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) ( x &gt; 0)</w:t>
            </w:r>
          </w:p>
          <w:p w14:paraId="6F449E11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ban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ầ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y (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( y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&gt;0)</w:t>
            </w:r>
          </w:p>
          <w:p w14:paraId="3670E68A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⟹</m:t>
              </m:r>
            </m:oMath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Nhà Mai có xy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( cây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ắp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ả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449196C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hư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ồ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ít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(x +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7)(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y -2) (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360FD2F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giả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hư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ồ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( x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-5)(y+2) (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  <w:p w14:paraId="5ADDA959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7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hư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ồ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ít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ít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9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⟹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(x +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7)(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y -2) = xy – 9 (1)</w:t>
            </w:r>
          </w:p>
          <w:p w14:paraId="04B69ACB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ế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giả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5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hư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luố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ồ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rau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oà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sẽ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ă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15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⟹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( x -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5)(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y+2) = xy +15 (2)</w:t>
            </w:r>
          </w:p>
          <w:p w14:paraId="6C5D20F4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(1)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(2) ta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nl-NL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(x + 7)(y -2) = xy – 9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( x -5)(y+2) = xy +15</m:t>
                      </m:r>
                    </m:e>
                  </m:eqArr>
                </m:e>
              </m:d>
            </m:oMath>
          </w:p>
          <w:p w14:paraId="4BC62E38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⟺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2x+7y=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x-5y=25</m:t>
                        </m:r>
                      </m:e>
                    </m:eqArr>
                  </m:e>
                </m:d>
              </m:oMath>
            </m:oMathPara>
          </w:p>
          <w:p w14:paraId="0CE804AC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⟺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=50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=15</m:t>
                      </m:r>
                    </m:e>
                  </m:eqArr>
                </m:e>
              </m:d>
            </m:oMath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( Tđk</w:t>
            </w:r>
            <w:proofErr w:type="gram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17421931" w14:textId="3C07E44C" w:rsidR="005762AF" w:rsidRPr="005762AF" w:rsidRDefault="005762AF" w:rsidP="005762AF">
            <w:pPr>
              <w:tabs>
                <w:tab w:val="center" w:pos="4680"/>
                <w:tab w:val="right" w:pos="9360"/>
              </w:tabs>
              <w:spacing w:after="160"/>
              <w:ind w:left="32"/>
              <w:contextualSpacing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nhà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Mai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trồng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50 .15 = 750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ây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bắp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cải</w:t>
            </w:r>
            <w:proofErr w:type="spellEnd"/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</w:tcPr>
          <w:p w14:paraId="15CDF8BA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CBA521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48AA740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63F07EF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2032D0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D4A5159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1F7981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D853038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978C78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F48CF1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CFDFFA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D05F46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AE3D82C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E8DE5D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DA7491C" w14:textId="77777777" w:rsidR="005762AF" w:rsidRP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DA73F9" w14:textId="75ACA145" w:rsidR="005762AF" w:rsidRP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75607" w:rsidRPr="00C46BAA" w14:paraId="19E3C221" w14:textId="77777777" w:rsidTr="00D733BF">
        <w:trPr>
          <w:trHeight w:val="646"/>
        </w:trPr>
        <w:tc>
          <w:tcPr>
            <w:tcW w:w="1418" w:type="dxa"/>
          </w:tcPr>
          <w:p w14:paraId="5979178D" w14:textId="77777777" w:rsidR="00275607" w:rsidRPr="00D87A06" w:rsidRDefault="00275607" w:rsidP="0027560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82E6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5</w:t>
            </w:r>
          </w:p>
          <w:p w14:paraId="15895BFC" w14:textId="62A2D711" w:rsidR="00275607" w:rsidRDefault="00275607" w:rsidP="0027560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(0,75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519A8B44" w14:textId="77777777" w:rsidR="00275607" w:rsidRDefault="00275607" w:rsidP="0027560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7BCC3340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Số tiền khách hàng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kh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ua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00" w:dyaOrig="260" w14:anchorId="3D0E77CA">
                <v:shape id="_x0000_i1234" type="#_x0000_t75" style="width:9.8pt;height:12pt" o:ole="">
                  <v:imagedata r:id="rId95" o:title=""/>
                </v:shape>
                <o:OLEObject Type="Embed" ProgID="Equation.DSMT4" ShapeID="_x0000_i1234" DrawAspect="Content" ObjectID="_1760724203" r:id="rId96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ó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ầu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r w:rsidRPr="00AB3FF7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160" w:dyaOrig="320" w14:anchorId="6F16423E">
                <v:shape id="_x0000_i1235" type="#_x0000_t75" style="width:108.55pt;height:16.35pt" o:ole="">
                  <v:imagedata r:id="rId97" o:title=""/>
                </v:shape>
                <o:OLEObject Type="Embed" ProgID="Equation.DSMT4" ShapeID="_x0000_i1235" DrawAspect="Content" ObjectID="_1760724204" r:id="rId98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14:paraId="63D71B27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Số tiền khách hàng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kh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ua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0" w:dyaOrig="279" w14:anchorId="43F837C3">
                <v:shape id="_x0000_i1236" type="#_x0000_t75" style="width:9.8pt;height:13.65pt" o:ole="">
                  <v:imagedata r:id="rId99" o:title=""/>
                </v:shape>
                <o:OLEObject Type="Embed" ProgID="Equation.DSMT4" ShapeID="_x0000_i1236" DrawAspect="Content" ObjectID="_1760724205" r:id="rId100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ó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sau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60" w:dyaOrig="279" w14:anchorId="24801BC4">
                <v:shape id="_x0000_i1237" type="#_x0000_t75" style="width:103.65pt;height:13.65pt" o:ole="">
                  <v:imagedata r:id="rId101" o:title=""/>
                </v:shape>
                <o:OLEObject Type="Embed" ProgID="Equation.DSMT4" ShapeID="_x0000_i1237" DrawAspect="Content" ObjectID="_1760724206" r:id="rId102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14:paraId="4E399F94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ổng số tiền khách hàng phải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kh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ua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279" w14:anchorId="61B60591">
                <v:shape id="_x0000_i1238" type="#_x0000_t75" style="width:9.8pt;height:13.65pt" o:ole="">
                  <v:imagedata r:id="rId103" o:title=""/>
                </v:shape>
                <o:OLEObject Type="Embed" ProgID="Equation.DSMT4" ShapeID="_x0000_i1238" DrawAspect="Content" ObjectID="_1760724207" r:id="rId104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ó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hà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</w:p>
          <w:p w14:paraId="13ABC6A3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540" w:dyaOrig="279" w14:anchorId="1F0083F0">
                <v:shape id="_x0000_i1239" type="#_x0000_t75" style="width:126pt;height:13.65pt" o:ole="">
                  <v:imagedata r:id="rId105" o:title=""/>
                </v:shape>
                <o:OLEObject Type="Embed" ProgID="Equation.DSMT4" ShapeID="_x0000_i1239" DrawAspect="Content" ObjectID="_1760724208" r:id="rId106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14:paraId="3FF014D6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) Số tiền khách hàng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trả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kh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ua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00" w:dyaOrig="260" w14:anchorId="71D2561E">
                <v:shape id="_x0000_i1240" type="#_x0000_t75" style="width:9.8pt;height:12pt" o:ole="">
                  <v:imagedata r:id="rId107" o:title=""/>
                </v:shape>
                <o:OLEObject Type="Embed" ProgID="Equation.DSMT4" ShapeID="_x0000_i1240" DrawAspect="Content" ObjectID="_1760724209" r:id="rId108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ó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ầu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60" w:dyaOrig="279" w14:anchorId="2D3EA520">
                <v:shape id="_x0000_i1241" type="#_x0000_t75" style="width:38.2pt;height:13.65pt" o:ole="">
                  <v:imagedata r:id="rId109" o:title=""/>
                </v:shape>
                <o:OLEObject Type="Embed" ProgID="Equation.DSMT4" ShapeID="_x0000_i1241" DrawAspect="Content" ObjectID="_1760724210" r:id="rId110"/>
              </w:objec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</w:p>
          <w:p w14:paraId="785C235D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ậy số tiền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cò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640" w:dyaOrig="279" w14:anchorId="57518993">
                <v:shape id="_x0000_i1242" type="#_x0000_t75" style="width:132pt;height:13.65pt" o:ole="">
                  <v:imagedata r:id="rId111" o:title=""/>
                </v:shape>
                <o:OLEObject Type="Embed" ProgID="Equation.DSMT4" ShapeID="_x0000_i1242" DrawAspect="Content" ObjectID="_1760724211" r:id="rId112"/>
              </w:objec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</w:p>
          <w:p w14:paraId="01C5ADE3" w14:textId="77777777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ố sản phẩm mua được với số tiền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cò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ạ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</w:t>
            </w:r>
            <w:r w:rsidRPr="00AB3FF7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60" w:dyaOrig="660" w14:anchorId="6E17BB25">
                <v:shape id="_x0000_i1243" type="#_x0000_t75" style="width:73.65pt;height:32.2pt" o:ole="">
                  <v:imagedata r:id="rId113" o:title=""/>
                </v:shape>
                <o:OLEObject Type="Embed" ProgID="Equation.DSMT4" ShapeID="_x0000_i1243" DrawAspect="Content" ObjectID="_1760724212" r:id="rId114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sả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phẩm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14:paraId="1324006E" w14:textId="4009CF62" w:rsidR="00275607" w:rsidRPr="00AB3FF7" w:rsidRDefault="00275607" w:rsidP="00275607">
            <w:pPr>
              <w:spacing w:before="40" w:after="2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Vậy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00" w:dyaOrig="279" w14:anchorId="1F73661E">
                <v:shape id="_x0000_i1244" type="#_x0000_t75" style="width:39.8pt;height:13.65pt" o:ole="">
                  <v:imagedata r:id="rId115" o:title=""/>
                </v:shape>
                <o:OLEObject Type="Embed" ProgID="Equation.DSMT4" ShapeID="_x0000_i1244" DrawAspect="Content" ObjectID="_1760724213" r:id="rId116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thì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khách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hàng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ua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ược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B3FF7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79" w:dyaOrig="279" w14:anchorId="29214120">
                <v:shape id="_x0000_i1245" type="#_x0000_t75" style="width:13.65pt;height:13.65pt" o:ole="">
                  <v:imagedata r:id="rId117" o:title=""/>
                </v:shape>
                <o:OLEObject Type="Embed" ProgID="Equation.DSMT4" ShapeID="_x0000_i1245" DrawAspect="Content" ObjectID="_1760724214" r:id="rId118"/>
              </w:object>
            </w:r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món</w:t>
            </w:r>
            <w:proofErr w:type="spellEnd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B3FF7">
              <w:rPr>
                <w:rFonts w:ascii="Times New Roman" w:eastAsia="Calibri" w:hAnsi="Times New Roman" w:cs="Times New Roman"/>
                <w:sz w:val="28"/>
                <w:szCs w:val="28"/>
              </w:rPr>
              <w:t>đồ</w:t>
            </w:r>
            <w:proofErr w:type="spellEnd"/>
          </w:p>
        </w:tc>
        <w:tc>
          <w:tcPr>
            <w:tcW w:w="1134" w:type="dxa"/>
          </w:tcPr>
          <w:p w14:paraId="673137FA" w14:textId="77777777" w:rsidR="00275607" w:rsidRPr="00FC7B91" w:rsidRDefault="00275607" w:rsidP="00275607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63D5E9D" w14:textId="0DD9E431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B63A358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7E5FE8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64EB06" w14:textId="77777777" w:rsidR="00275607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AB57B3C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A993BCA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97A2E8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447674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8102AE" w14:textId="51A39E2A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7A508C13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1A9DF3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B2A6698" w14:textId="77777777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AE9DAC" w14:textId="20B16CB2" w:rsidR="00275607" w:rsidRPr="00441BB5" w:rsidRDefault="00275607" w:rsidP="0027560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762AF" w:rsidRPr="00C46BAA" w14:paraId="04CB40C2" w14:textId="77777777" w:rsidTr="00D733BF">
        <w:trPr>
          <w:trHeight w:val="646"/>
        </w:trPr>
        <w:tc>
          <w:tcPr>
            <w:tcW w:w="1418" w:type="dxa"/>
          </w:tcPr>
          <w:p w14:paraId="2DD37D49" w14:textId="77777777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  Bài 6</w:t>
            </w:r>
          </w:p>
          <w:p w14:paraId="3CA0B38F" w14:textId="005E216F" w:rsidR="005762AF" w:rsidRPr="00882E6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1,0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7C154D10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313853D6" w14:textId="77777777" w:rsidR="005762AF" w:rsidRPr="00215550" w:rsidRDefault="005762AF" w:rsidP="005762AF">
            <w:pPr>
              <w:pStyle w:val="ListParagraph"/>
              <w:widowControl/>
              <w:numPr>
                <w:ilvl w:val="0"/>
                <w:numId w:val="18"/>
              </w:numPr>
              <w:autoSpaceDE/>
              <w:autoSpaceDN/>
              <w:spacing w:before="0"/>
              <w:contextualSpacing/>
              <w:rPr>
                <w:sz w:val="26"/>
                <w:szCs w:val="26"/>
              </w:rPr>
            </w:pPr>
            <w:r w:rsidRPr="00215550">
              <w:rPr>
                <w:sz w:val="26"/>
                <w:szCs w:val="26"/>
              </w:rPr>
              <w:t xml:space="preserve">Bán </w:t>
            </w:r>
            <w:proofErr w:type="spellStart"/>
            <w:r w:rsidRPr="00215550">
              <w:rPr>
                <w:sz w:val="26"/>
                <w:szCs w:val="26"/>
              </w:rPr>
              <w:t>kính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đáy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của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chiếc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thùng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hình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trụ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làm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từ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tấm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thứ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nhất</w:t>
            </w:r>
            <w:proofErr w:type="spellEnd"/>
            <w:r w:rsidRPr="00215550">
              <w:rPr>
                <w:sz w:val="26"/>
                <w:szCs w:val="26"/>
              </w:rPr>
              <w:t xml:space="preserve"> </w:t>
            </w:r>
            <w:proofErr w:type="spellStart"/>
            <w:r w:rsidRPr="00215550">
              <w:rPr>
                <w:sz w:val="26"/>
                <w:szCs w:val="26"/>
              </w:rPr>
              <w:t>là</w:t>
            </w:r>
            <w:proofErr w:type="spellEnd"/>
            <w:r w:rsidRPr="00215550">
              <w:rPr>
                <w:sz w:val="26"/>
                <w:szCs w:val="26"/>
              </w:rPr>
              <w:t>:</w:t>
            </w:r>
          </w:p>
          <w:p w14:paraId="58F50B63" w14:textId="77777777" w:rsidR="005762AF" w:rsidRPr="008A7006" w:rsidRDefault="005762AF" w:rsidP="005762AF">
            <w:pPr>
              <w:ind w:left="-50"/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position w:val="-54"/>
                <w:sz w:val="26"/>
                <w:szCs w:val="26"/>
              </w:rPr>
              <w:object w:dxaOrig="3240" w:dyaOrig="1160" w14:anchorId="4C5B2250">
                <v:shape id="_x0000_i1277" type="#_x0000_t75" style="width:162pt;height:57.8pt" o:ole="">
                  <v:imagedata r:id="rId119" o:title=""/>
                </v:shape>
                <o:OLEObject Type="Embed" ProgID="Equation.DSMT4" ShapeID="_x0000_i1277" DrawAspect="Content" ObjectID="_1760724215" r:id="rId120"/>
              </w:object>
            </w:r>
          </w:p>
          <w:p w14:paraId="4BC2BC37" w14:textId="77777777" w:rsidR="005762AF" w:rsidRPr="008A7006" w:rsidRDefault="005762AF" w:rsidP="005762AF">
            <w:pPr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hiếc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ùng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ấ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ôn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nhất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08BB6F5D" w14:textId="77777777" w:rsidR="005762AF" w:rsidRPr="008A7006" w:rsidRDefault="005762AF" w:rsidP="005762AF">
            <w:pPr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position w:val="-34"/>
                <w:sz w:val="26"/>
                <w:szCs w:val="26"/>
              </w:rPr>
              <w:object w:dxaOrig="2960" w:dyaOrig="820" w14:anchorId="5F402968">
                <v:shape id="_x0000_i1278" type="#_x0000_t75" style="width:148.35pt;height:40.35pt" o:ole="">
                  <v:imagedata r:id="rId121" o:title=""/>
                </v:shape>
                <o:OLEObject Type="Embed" ProgID="Equation.DSMT4" ShapeID="_x0000_i1278" DrawAspect="Content" ObjectID="_1760724216" r:id="rId122"/>
              </w:object>
            </w:r>
          </w:p>
          <w:p w14:paraId="19ABED0C" w14:textId="77777777" w:rsidR="005762AF" w:rsidRPr="008A7006" w:rsidRDefault="005762AF" w:rsidP="005762AF">
            <w:pPr>
              <w:ind w:left="-50"/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sz w:val="26"/>
                <w:szCs w:val="26"/>
              </w:rPr>
              <w:t xml:space="preserve">Bán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kín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đáy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mỗi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hiếc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ùng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rụ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ấ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ôn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73B1A9EA" w14:textId="77777777" w:rsidR="005762AF" w:rsidRPr="008A7006" w:rsidRDefault="005762AF" w:rsidP="005762AF">
            <w:pPr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position w:val="-56"/>
                <w:sz w:val="26"/>
                <w:szCs w:val="26"/>
              </w:rPr>
              <w:object w:dxaOrig="3220" w:dyaOrig="1200" w14:anchorId="3B816C86">
                <v:shape id="_x0000_i1279" type="#_x0000_t75" style="width:161.45pt;height:60pt" o:ole="">
                  <v:imagedata r:id="rId123" o:title=""/>
                </v:shape>
                <o:OLEObject Type="Embed" ProgID="Equation.DSMT4" ShapeID="_x0000_i1279" DrawAspect="Content" ObjectID="_1760724217" r:id="rId124"/>
              </w:object>
            </w:r>
          </w:p>
          <w:p w14:paraId="01D07DEF" w14:textId="77777777" w:rsidR="005762AF" w:rsidRPr="008A7006" w:rsidRDefault="005762AF" w:rsidP="005762AF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2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hiếc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ùng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ấ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ôn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hai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367BDA1F" w14:textId="77777777" w:rsidR="005762AF" w:rsidRPr="008A7006" w:rsidRDefault="005762AF" w:rsidP="005762AF">
            <w:pPr>
              <w:rPr>
                <w:rFonts w:ascii="Times New Roman" w:hAnsi="Times New Roman"/>
                <w:sz w:val="26"/>
                <w:szCs w:val="26"/>
              </w:rPr>
            </w:pPr>
            <w:r w:rsidRPr="008A7006">
              <w:rPr>
                <w:rFonts w:ascii="Times New Roman" w:hAnsi="Times New Roman"/>
                <w:position w:val="-34"/>
                <w:sz w:val="26"/>
                <w:szCs w:val="26"/>
              </w:rPr>
              <w:object w:dxaOrig="3300" w:dyaOrig="820" w14:anchorId="6F2D202D">
                <v:shape id="_x0000_i1280" type="#_x0000_t75" style="width:165.25pt;height:40.35pt" o:ole="">
                  <v:imagedata r:id="rId125" o:title=""/>
                </v:shape>
                <o:OLEObject Type="Embed" ProgID="Equation.DSMT4" ShapeID="_x0000_i1280" DrawAspect="Content" ObjectID="_1760724218" r:id="rId126"/>
              </w:object>
            </w:r>
          </w:p>
          <w:p w14:paraId="583A5007" w14:textId="7E790C87" w:rsidR="005762AF" w:rsidRPr="005762AF" w:rsidRDefault="005762AF" w:rsidP="005762AF">
            <w:pPr>
              <w:ind w:left="-5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Vậy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ừ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ấm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ôn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ứ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nhất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gò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àn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mặt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xung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quan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một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ùng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rụ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thể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chứa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nhiều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lúa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hơn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A7006">
              <w:rPr>
                <w:rFonts w:ascii="Times New Roman" w:hAnsi="Times New Roman"/>
                <w:sz w:val="26"/>
                <w:szCs w:val="26"/>
              </w:rPr>
              <w:t>vì</w:t>
            </w:r>
            <w:proofErr w:type="spellEnd"/>
            <w:r w:rsidRPr="008A7006">
              <w:rPr>
                <w:rFonts w:ascii="Times New Roman" w:hAnsi="Times New Roman"/>
                <w:sz w:val="26"/>
                <w:szCs w:val="26"/>
              </w:rPr>
              <w:t xml:space="preserve"> 458681,28 &gt; 229340,64</w:t>
            </w:r>
          </w:p>
        </w:tc>
        <w:tc>
          <w:tcPr>
            <w:tcW w:w="1134" w:type="dxa"/>
          </w:tcPr>
          <w:p w14:paraId="625CEA53" w14:textId="77777777" w:rsidR="005762AF" w:rsidRPr="0028538C" w:rsidRDefault="005762AF" w:rsidP="005762AF">
            <w:p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21964A7F" w14:textId="77777777" w:rsidR="005762AF" w:rsidRPr="0028538C" w:rsidRDefault="005762AF" w:rsidP="005762AF">
            <w:p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1DB4A389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  <w:p w14:paraId="35F2777E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1DEE382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  <w:p w14:paraId="4ECAB7AF" w14:textId="77777777" w:rsidR="005762AF" w:rsidRPr="00F45C3D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1F59D06" w14:textId="77777777" w:rsidR="005762AF" w:rsidRPr="00F45C3D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695D0F6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C7E48C7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  <w:p w14:paraId="501D0810" w14:textId="23BAEB36" w:rsidR="005762AF" w:rsidRPr="00FC7B91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0,25</w:t>
            </w:r>
          </w:p>
        </w:tc>
      </w:tr>
      <w:tr w:rsidR="005762AF" w:rsidRPr="00C46BAA" w14:paraId="3F2DFB17" w14:textId="77777777" w:rsidTr="00D733BF">
        <w:trPr>
          <w:trHeight w:val="646"/>
        </w:trPr>
        <w:tc>
          <w:tcPr>
            <w:tcW w:w="1418" w:type="dxa"/>
          </w:tcPr>
          <w:p w14:paraId="257A27D2" w14:textId="41FA18F2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Bài 7</w:t>
            </w:r>
          </w:p>
          <w:p w14:paraId="16E1DC6C" w14:textId="334E6295" w:rsidR="005762AF" w:rsidRPr="00882E6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1,0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71D1CB09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5802B0B1" w14:textId="1757765E" w:rsidR="005762AF" w:rsidRPr="00521E48" w:rsidRDefault="005762AF" w:rsidP="005762AF">
            <w:pPr>
              <w:spacing w:before="72"/>
              <w:ind w:left="252"/>
              <w:rPr>
                <w:rFonts w:ascii="Times New Roman" w:eastAsiaTheme="minorEastAsia" w:hAnsi="Times New Roman" w:cs="Times New Roman"/>
                <w:spacing w:val="-5"/>
                <w:w w:val="59"/>
                <w:position w:val="1"/>
                <w:sz w:val="28"/>
                <w:szCs w:val="28"/>
              </w:rPr>
            </w:pP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G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ọ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i x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 xml:space="preserve">là 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s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d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 xml:space="preserve">ãy </w:t>
            </w:r>
            <w:r w:rsidRPr="00521E48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g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>h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 xml:space="preserve">lúc 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>đ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>ầ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521E48">
              <w:rPr>
                <w:rFonts w:ascii="Times New Roman" w:hAnsi="Times New Roman" w:cs="Times New Roman"/>
                <w:spacing w:val="3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pacing w:val="-5"/>
                <w:w w:val="59"/>
                <w:position w:val="1"/>
                <w:sz w:val="28"/>
                <w:szCs w:val="28"/>
              </w:rPr>
              <w:t xml:space="preserve">(x </w:t>
            </w:r>
            <m:oMath>
              <m:r>
                <w:rPr>
                  <w:rFonts w:ascii="Cambria Math" w:hAnsi="Cambria Math" w:cs="Times New Roman"/>
                  <w:spacing w:val="-5"/>
                  <w:w w:val="59"/>
                  <w:position w:val="1"/>
                  <w:sz w:val="28"/>
                  <w:szCs w:val="28"/>
                </w:rPr>
                <m:t>∈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5"/>
                      <w:w w:val="59"/>
                      <w:position w:val="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5"/>
                      <w:w w:val="59"/>
                      <w:position w:val="1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pacing w:val="-5"/>
                      <w:w w:val="59"/>
                      <w:position w:val="1"/>
                      <w:sz w:val="28"/>
                      <w:szCs w:val="28"/>
                    </w:rPr>
                    <m:t>^^</m:t>
                  </m:r>
                </m:sup>
              </m:sSup>
            </m:oMath>
            <w:r w:rsidRPr="00521E48">
              <w:rPr>
                <w:rFonts w:ascii="Times New Roman" w:eastAsiaTheme="minorEastAsia" w:hAnsi="Times New Roman" w:cs="Times New Roman"/>
                <w:spacing w:val="-5"/>
                <w:w w:val="59"/>
                <w:position w:val="1"/>
                <w:sz w:val="28"/>
                <w:szCs w:val="28"/>
              </w:rPr>
              <w:t>)</w:t>
            </w:r>
          </w:p>
          <w:p w14:paraId="75E1AE85" w14:textId="77777777" w:rsidR="005762AF" w:rsidRPr="00521E48" w:rsidRDefault="005762AF" w:rsidP="005762AF">
            <w:pPr>
              <w:spacing w:before="40" w:after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ngồi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dãy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ghế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lúc</w:t>
            </w:r>
            <w:r w:rsidRPr="00521E48">
              <w:rPr>
                <w:rFonts w:ascii="Times New Roman" w:hAnsi="Times New Roman" w:cs="Times New Roman"/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đầu</w:t>
            </w:r>
            <w:r w:rsidRPr="00521E48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50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  <w:r w:rsidRPr="00521E48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chỗ</w:t>
            </w:r>
          </w:p>
          <w:p w14:paraId="6127CC23" w14:textId="77777777" w:rsidR="005762AF" w:rsidRPr="00521E48" w:rsidRDefault="005762AF" w:rsidP="005762AF">
            <w:pPr>
              <w:spacing w:before="40"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Số dãy ghế lúc sau: x + 3 (dãy)</w:t>
            </w:r>
          </w:p>
          <w:p w14:paraId="4DCE7094" w14:textId="77777777" w:rsidR="005762AF" w:rsidRPr="00521E48" w:rsidRDefault="005762AF" w:rsidP="005762AF">
            <w:pPr>
              <w:spacing w:before="40" w:after="2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21E4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Số</w:t>
            </w:r>
            <w:r w:rsidRPr="00521E48">
              <w:rPr>
                <w:rFonts w:ascii="Times New Roman" w:hAnsi="Times New Roman" w:cs="Times New Roman"/>
                <w:spacing w:val="-5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r w:rsidRPr="00521E48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ngồi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lúc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 xml:space="preserve">sau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0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+3</m:t>
                  </m:r>
                </m:den>
              </m:f>
            </m:oMath>
            <w:proofErr w:type="gramStart"/>
            <w:r w:rsidRPr="00521E4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(</w:t>
            </w:r>
            <w:proofErr w:type="gramEnd"/>
            <w:r w:rsidRPr="00521E48">
              <w:rPr>
                <w:rFonts w:ascii="Times New Roman" w:eastAsiaTheme="minorEastAsia" w:hAnsi="Times New Roman" w:cs="Times New Roman"/>
                <w:sz w:val="28"/>
                <w:szCs w:val="28"/>
              </w:rPr>
              <w:t>chỗ)</w:t>
            </w:r>
          </w:p>
          <w:p w14:paraId="001BC649" w14:textId="77777777" w:rsidR="005762AF" w:rsidRPr="00521E48" w:rsidRDefault="005762AF" w:rsidP="005762AF">
            <w:pPr>
              <w:pStyle w:val="BodyText"/>
              <w:spacing w:before="5"/>
              <w:ind w:right="850"/>
              <w:rPr>
                <w:sz w:val="28"/>
                <w:szCs w:val="28"/>
              </w:rPr>
            </w:pPr>
            <w:r w:rsidRPr="00521E48">
              <w:rPr>
                <w:sz w:val="28"/>
                <w:szCs w:val="28"/>
              </w:rPr>
              <w:t>Vì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số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chỗ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ngồi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trên</w:t>
            </w:r>
            <w:r w:rsidRPr="00521E48">
              <w:rPr>
                <w:spacing w:val="-6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mỗi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dãy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ghế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lúc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sau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hơn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số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chỗ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ngồi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trên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mỗi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dãy</w:t>
            </w:r>
            <w:r w:rsidRPr="00521E48">
              <w:rPr>
                <w:spacing w:val="-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ghế</w:t>
            </w:r>
            <w:r w:rsidRPr="00521E48">
              <w:rPr>
                <w:spacing w:val="-8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lúc</w:t>
            </w:r>
            <w:r w:rsidRPr="00521E48">
              <w:rPr>
                <w:spacing w:val="-5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đầu</w:t>
            </w:r>
            <w:r w:rsidRPr="00521E48">
              <w:rPr>
                <w:spacing w:val="-67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là 1 chỗ</w:t>
            </w:r>
            <w:r w:rsidRPr="00521E48">
              <w:rPr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(kê</w:t>
            </w:r>
            <w:r w:rsidRPr="00521E48">
              <w:rPr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thêm</w:t>
            </w:r>
            <w:r w:rsidRPr="00521E48">
              <w:rPr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vào mỗi dãy</w:t>
            </w:r>
            <w:r w:rsidRPr="00521E48">
              <w:rPr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1 chỗ</w:t>
            </w:r>
            <w:r w:rsidRPr="00521E48">
              <w:rPr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ngồi),</w:t>
            </w:r>
            <w:r w:rsidRPr="00521E48">
              <w:rPr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nên</w:t>
            </w:r>
            <w:r w:rsidRPr="00521E48">
              <w:rPr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ta có</w:t>
            </w:r>
            <w:r w:rsidRPr="00521E48">
              <w:rPr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phương</w:t>
            </w:r>
            <w:r w:rsidRPr="00521E48">
              <w:rPr>
                <w:spacing w:val="-1"/>
                <w:sz w:val="28"/>
                <w:szCs w:val="28"/>
              </w:rPr>
              <w:t xml:space="preserve"> </w:t>
            </w:r>
            <w:r w:rsidRPr="00521E48">
              <w:rPr>
                <w:sz w:val="28"/>
                <w:szCs w:val="28"/>
              </w:rPr>
              <w:t>trình:</w:t>
            </w:r>
          </w:p>
          <w:p w14:paraId="38F7BBAA" w14:textId="77777777" w:rsidR="005762AF" w:rsidRPr="00521E48" w:rsidRDefault="005762AF" w:rsidP="005762AF">
            <w:pPr>
              <w:spacing w:before="40" w:after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0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+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250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=1</m:t>
                </m:r>
              </m:oMath>
            </m:oMathPara>
          </w:p>
          <w:p w14:paraId="704B8525" w14:textId="77777777" w:rsidR="005762AF" w:rsidRPr="00521E48" w:rsidRDefault="005762AF" w:rsidP="005762AF">
            <w:pPr>
              <w:spacing w:before="40" w:after="2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21E48">
              <w:rPr>
                <w:rFonts w:ascii="Times New Roman" w:eastAsia="Calibri" w:hAnsi="Times New Roman" w:cs="Times New Roman"/>
                <w:sz w:val="28"/>
                <w:szCs w:val="28"/>
              </w:rPr>
              <w:t>Giải tìm được x = 25</w:t>
            </w:r>
          </w:p>
          <w:p w14:paraId="18671421" w14:textId="7B8230FE" w:rsidR="005762AF" w:rsidRPr="00521E48" w:rsidRDefault="005762AF" w:rsidP="005762AF">
            <w:pPr>
              <w:spacing w:before="40" w:after="20"/>
              <w:rPr>
                <w:rFonts w:ascii="Times New Roman" w:eastAsia="Calibri" w:hAnsi="Times New Roman" w:cs="Times New Roman"/>
                <w:sz w:val="28"/>
                <w:szCs w:val="28"/>
                <w:lang w:val="vi"/>
              </w:rPr>
            </w:pP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Vậy: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Lúc đầu ở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phòng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họp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có:</w:t>
            </w:r>
            <w:r w:rsidRPr="00521E48">
              <w:rPr>
                <w:rFonts w:ascii="Times New Roman" w:hAnsi="Times New Roman" w:cs="Times New Roman"/>
                <w:spacing w:val="-3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>25 dãy ghế.</w:t>
            </w:r>
            <w:r w:rsidRPr="00521E48">
              <w:rPr>
                <w:rFonts w:ascii="Times New Roman" w:hAnsi="Times New Roman" w:cs="Times New Roman"/>
                <w:spacing w:val="-2"/>
                <w:sz w:val="28"/>
                <w:szCs w:val="28"/>
              </w:rPr>
              <w:t xml:space="preserve"> </w:t>
            </w:r>
            <w:r w:rsidRPr="00521E48">
              <w:rPr>
                <w:rFonts w:ascii="Times New Roman" w:hAnsi="Times New Roman" w:cs="Times New Roman"/>
                <w:sz w:val="28"/>
                <w:szCs w:val="28"/>
              </w:rPr>
              <w:t xml:space="preserve">Mỗi dãy ghế: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50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5</m:t>
                  </m:r>
                </m:den>
              </m:f>
            </m:oMath>
            <w:r w:rsidRPr="00521E4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1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ghế</w:t>
            </w:r>
          </w:p>
        </w:tc>
        <w:tc>
          <w:tcPr>
            <w:tcW w:w="1134" w:type="dxa"/>
          </w:tcPr>
          <w:p w14:paraId="3A0909DE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0,25</w:t>
            </w:r>
          </w:p>
          <w:p w14:paraId="4861D4F3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8CC7CC5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21594FA7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30562DE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.25</w:t>
            </w:r>
          </w:p>
          <w:p w14:paraId="0855F731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703A1A8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8A1F5D4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A21516D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4E3CF28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30A93BBE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CA340E1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.25</w:t>
            </w:r>
          </w:p>
          <w:p w14:paraId="0AF4BEFE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409A4C2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57BF334" w14:textId="02FC8FA3" w:rsidR="005762AF" w:rsidRPr="00FC7B91" w:rsidRDefault="005762AF" w:rsidP="005762A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.25</w:t>
            </w:r>
          </w:p>
        </w:tc>
      </w:tr>
      <w:tr w:rsidR="005762AF" w:rsidRPr="00C46BAA" w14:paraId="6C9B3437" w14:textId="77777777" w:rsidTr="00D733BF">
        <w:trPr>
          <w:trHeight w:val="646"/>
        </w:trPr>
        <w:tc>
          <w:tcPr>
            <w:tcW w:w="1418" w:type="dxa"/>
            <w:vMerge w:val="restart"/>
          </w:tcPr>
          <w:p w14:paraId="519B1C04" w14:textId="2080B1FC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   Bài 8</w:t>
            </w:r>
          </w:p>
          <w:p w14:paraId="468EAFDA" w14:textId="37E11B3A" w:rsid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2,5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6AFD1556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0A28679A" w14:textId="378F6CFA" w:rsidR="005762AF" w:rsidRPr="00281BD4" w:rsidRDefault="005762AF" w:rsidP="005762AF">
            <w:pPr>
              <w:spacing w:line="360" w:lineRule="auto"/>
              <w:ind w:right="-900"/>
              <w:jc w:val="both"/>
              <w:rPr>
                <w:rFonts w:ascii="Times New Roman" w:hAnsi="Times New Roman"/>
                <w:bCs/>
                <w:sz w:val="26"/>
                <w:szCs w:val="26"/>
                <w:lang w:val="pt-BR"/>
              </w:rPr>
            </w:pPr>
            <w:r w:rsidRPr="00410C7C">
              <w:rPr>
                <w:rFonts w:asciiTheme="majorHAnsi" w:hAnsiTheme="majorHAnsi" w:cstheme="majorHAnsi"/>
                <w:noProof/>
                <w:color w:val="000000" w:themeColor="text1"/>
                <w:sz w:val="26"/>
                <w:szCs w:val="26"/>
                <w:lang w:eastAsia="vi-VN"/>
              </w:rPr>
              <w:drawing>
                <wp:inline distT="0" distB="0" distL="0" distR="0" wp14:anchorId="14547EF4" wp14:editId="08970FBD">
                  <wp:extent cx="3219450" cy="2209800"/>
                  <wp:effectExtent l="0" t="0" r="0" b="0"/>
                  <wp:docPr id="461510371" name="Picture 461510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14:paraId="4B1B2D07" w14:textId="77777777" w:rsidR="005762AF" w:rsidRDefault="005762AF" w:rsidP="005762AF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5762AF" w:rsidRPr="00C46BAA" w14:paraId="4558E2CE" w14:textId="77777777" w:rsidTr="00D733BF">
        <w:trPr>
          <w:trHeight w:val="646"/>
        </w:trPr>
        <w:tc>
          <w:tcPr>
            <w:tcW w:w="1418" w:type="dxa"/>
            <w:vMerge/>
          </w:tcPr>
          <w:p w14:paraId="192F178C" w14:textId="77777777" w:rsid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14:paraId="3EA70930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163" w:type="dxa"/>
          </w:tcPr>
          <w:p w14:paraId="3761773F" w14:textId="0A97FEF8" w:rsidR="005762AF" w:rsidRPr="00410C7C" w:rsidRDefault="005762AF" w:rsidP="005762AF">
            <w:pPr>
              <w:pStyle w:val="ListParagrap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4E7EB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ứ</w:t>
            </w:r>
            <w:proofErr w:type="spellEnd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DBH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</w:p>
          <w:p w14:paraId="31287445" w14:textId="77777777" w:rsidR="005762AF" w:rsidRPr="00410C7C" w:rsidRDefault="005762AF" w:rsidP="005762AF">
            <w:pPr>
              <w:pStyle w:val="ListParagrap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410C7C">
              <w:rPr>
                <w:rFonts w:asciiTheme="majorHAnsi" w:hAnsiTheme="majorHAnsi" w:cstheme="majorHAnsi"/>
                <w:color w:val="000000" w:themeColor="text1"/>
                <w:position w:val="-46"/>
                <w:sz w:val="26"/>
                <w:szCs w:val="26"/>
              </w:rPr>
              <w:object w:dxaOrig="1920" w:dyaOrig="1160" w14:anchorId="30F4B8C7">
                <v:shape id="_x0000_i1282" type="#_x0000_t75" style="width:96pt;height:57.8pt" o:ole="">
                  <v:imagedata r:id="rId128" o:title=""/>
                </v:shape>
                <o:OLEObject Type="Embed" ProgID="Equation.DSMT4" ShapeID="_x0000_i1282" DrawAspect="Content" ObjectID="_1760724219" r:id="rId129"/>
              </w:object>
            </w:r>
          </w:p>
          <w:p w14:paraId="3D246811" w14:textId="774EE6B1" w:rsidR="005762AF" w:rsidRPr="005762AF" w:rsidRDefault="005762AF" w:rsidP="005762AF">
            <w:pPr>
              <w:pStyle w:val="ListParagrap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410C7C">
              <w:rPr>
                <w:rFonts w:asciiTheme="majorHAnsi" w:hAnsiTheme="majorHAnsi" w:cstheme="majorHAnsi"/>
                <w:sz w:val="26"/>
                <w:szCs w:val="26"/>
              </w:rPr>
              <w:t>Tứ</w:t>
            </w:r>
            <w:proofErr w:type="spellEnd"/>
            <w:r w:rsidRPr="00410C7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sz w:val="26"/>
                <w:szCs w:val="26"/>
              </w:rPr>
              <w:t>giác</w:t>
            </w:r>
            <w:proofErr w:type="spellEnd"/>
            <w:r w:rsidRPr="00410C7C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ADBH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ội</w:t>
            </w:r>
            <w:proofErr w:type="spellEnd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ếp</w:t>
            </w:r>
            <w:proofErr w:type="spellEnd"/>
            <w:r w:rsidRPr="00410C7C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14:paraId="38B91A76" w14:textId="77777777" w:rsidR="005762AF" w:rsidRPr="00441BB5" w:rsidRDefault="005762AF" w:rsidP="005762AF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3038E2E1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1164AC8E" w14:textId="434C5731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14:paraId="5E3C7CC1" w14:textId="77777777" w:rsidR="005762AF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37DE53" w14:textId="1B145D60" w:rsidR="005762AF" w:rsidRPr="00441BB5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762AF" w:rsidRPr="00C46BAA" w14:paraId="2747C8EE" w14:textId="77777777" w:rsidTr="00D733BF">
        <w:trPr>
          <w:trHeight w:val="646"/>
        </w:trPr>
        <w:tc>
          <w:tcPr>
            <w:tcW w:w="1418" w:type="dxa"/>
            <w:vMerge/>
          </w:tcPr>
          <w:p w14:paraId="7E01CBB4" w14:textId="77777777" w:rsid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14:paraId="25F0B48C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163" w:type="dxa"/>
          </w:tcPr>
          <w:p w14:paraId="14A65A10" w14:textId="77777777" w:rsidR="005762AF" w:rsidRPr="005762AF" w:rsidRDefault="005762AF" w:rsidP="005762AF">
            <w:pPr>
              <w:spacing w:line="360" w:lineRule="auto"/>
              <w:ind w:left="360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inh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762AF">
              <w:rPr>
                <w:rFonts w:ascii="Times New Roman" w:hAnsi="Times New Roman" w:cs="Times New Roman"/>
              </w:rPr>
              <w:object w:dxaOrig="1340" w:dyaOrig="340" w14:anchorId="12D5D515">
                <v:shape id="_x0000_i1286" type="#_x0000_t75" style="width:66.55pt;height:17.45pt" o:ole="">
                  <v:imagedata r:id="rId49" o:title=""/>
                </v:shape>
                <o:OLEObject Type="Embed" ProgID="Equation.DSMT4" ShapeID="_x0000_i1286" DrawAspect="Content" ObjectID="_1760724220" r:id="rId130"/>
              </w:objec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5762AF">
              <w:rPr>
                <w:rFonts w:ascii="Times New Roman" w:hAnsi="Times New Roman" w:cs="Times New Roman"/>
              </w:rPr>
              <w:object w:dxaOrig="1500" w:dyaOrig="320" w14:anchorId="305C3B01">
                <v:shape id="_x0000_i1287" type="#_x0000_t75" style="width:75.25pt;height:15.8pt" o:ole="">
                  <v:imagedata r:id="rId51" o:title=""/>
                </v:shape>
                <o:OLEObject Type="Embed" ProgID="Equation.DSMT4" ShapeID="_x0000_i1287" DrawAspect="Content" ObjectID="_1760724221" r:id="rId131"/>
              </w:object>
            </w:r>
          </w:p>
          <w:p w14:paraId="4CD9DB79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proofErr w:type="gram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  <w:proofErr w:type="gram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762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20" w:dyaOrig="320" w14:anchorId="5D506DED">
                <v:shape id="_x0000_i1288" type="#_x0000_t75" style="width:66pt;height:15.8pt" o:ole="">
                  <v:imagedata r:id="rId132" o:title=""/>
                </v:shape>
                <o:OLEObject Type="Embed" ProgID="Equation.DSMT4" ShapeID="_x0000_i1288" DrawAspect="Content" ObjectID="_1760724222" r:id="rId133"/>
              </w:object>
            </w: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nhìn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D)</w:t>
            </w:r>
          </w:p>
          <w:p w14:paraId="5CC58B9E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80" w:dyaOrig="340" w14:anchorId="719611C2">
                <v:shape id="_x0000_i1289" type="#_x0000_t75" style="width:63.8pt;height:17.45pt" o:ole="">
                  <v:imagedata r:id="rId134" o:title=""/>
                </v:shape>
                <o:OLEObject Type="Embed" ProgID="Equation.DSMT4" ShapeID="_x0000_i1289" DrawAspect="Content" ObjectID="_1760724223" r:id="rId135"/>
              </w:object>
            </w: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proofErr w:type="gram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hắn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B)</w:t>
            </w:r>
          </w:p>
          <w:p w14:paraId="218A245C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=&gt;</w:t>
            </w:r>
            <w:r w:rsidRPr="005762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20" w:dyaOrig="340" w14:anchorId="25343890">
                <v:shape id="_x0000_i1290" type="#_x0000_t75" style="width:66pt;height:17.45pt" o:ole="">
                  <v:imagedata r:id="rId136" o:title=""/>
                </v:shape>
                <o:OLEObject Type="Embed" ProgID="Equation.DSMT4" ShapeID="_x0000_i1290" DrawAspect="Content" ObjectID="_1760724224" r:id="rId137"/>
              </w:object>
            </w:r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1)</w:t>
            </w:r>
          </w:p>
          <w:p w14:paraId="4BA1AFD8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ứ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ECH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</w:p>
          <w:p w14:paraId="14E3C3D1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1939" w:dyaOrig="1160" w14:anchorId="5F6AB42B">
                <v:shape id="_x0000_i1291" type="#_x0000_t75" style="width:96.55pt;height:57.8pt" o:ole="">
                  <v:imagedata r:id="rId138" o:title=""/>
                </v:shape>
                <o:OLEObject Type="Embed" ProgID="Equation.DSMT4" ShapeID="_x0000_i1291" DrawAspect="Content" ObjectID="_1760724225" r:id="rId139"/>
              </w:object>
            </w:r>
          </w:p>
          <w:p w14:paraId="00DBF44F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ứ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ECH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iếp</w:t>
            </w:r>
            <w:proofErr w:type="spellEnd"/>
          </w:p>
          <w:p w14:paraId="113823D7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Pr="005762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20" w:dyaOrig="340" w14:anchorId="1B8EB6E1">
                <v:shape id="_x0000_i1292" type="#_x0000_t75" style="width:66pt;height:17.45pt" o:ole="">
                  <v:imagedata r:id="rId140" o:title=""/>
                </v:shape>
                <o:OLEObject Type="Embed" ProgID="Equation.DSMT4" ShapeID="_x0000_i1292" DrawAspect="Content" ObjectID="_1760724226" r:id="rId141"/>
              </w:object>
            </w: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nhìn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H) (2)</w:t>
            </w:r>
          </w:p>
          <w:p w14:paraId="31C397DE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(1) (2) </w:t>
            </w:r>
            <w:r w:rsidRPr="005762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40" w:dyaOrig="320" w14:anchorId="4D0AA6BC">
                <v:shape id="_x0000_i1293" type="#_x0000_t75" style="width:66.55pt;height:15.8pt" o:ole="">
                  <v:imagedata r:id="rId142" o:title=""/>
                </v:shape>
                <o:OLEObject Type="Embed" ProgID="Equation.DSMT4" ShapeID="_x0000_i1293" DrawAspect="Content" ObjectID="_1760724227" r:id="rId143"/>
              </w:object>
            </w:r>
          </w:p>
          <w:p w14:paraId="37A5FDCC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Chứ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inh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ươ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ự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: </w:t>
            </w:r>
            <w:r w:rsidRPr="005762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59" w:dyaOrig="320" w14:anchorId="2CAB61B3">
                <v:shape id="_x0000_i1294" type="#_x0000_t75" style="width:68.2pt;height:15.8pt" o:ole="">
                  <v:imagedata r:id="rId144" o:title=""/>
                </v:shape>
                <o:OLEObject Type="Embed" ProgID="Equation.DSMT4" ShapeID="_x0000_i1294" DrawAspect="Content" ObjectID="_1760724228" r:id="rId145"/>
              </w:object>
            </w:r>
          </w:p>
          <w:p w14:paraId="76064AA5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DH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HE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6A6A81B1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40" w:dyaOrig="320" w14:anchorId="45CFDCFB">
                <v:shape id="_x0000_i1295" type="#_x0000_t75" style="width:66.55pt;height:15.8pt" o:ole="">
                  <v:imagedata r:id="rId142" o:title=""/>
                </v:shape>
                <o:OLEObject Type="Embed" ProgID="Equation.DSMT4" ShapeID="_x0000_i1295" DrawAspect="Content" ObjectID="_1760724229" r:id="rId146"/>
              </w:object>
            </w:r>
          </w:p>
          <w:p w14:paraId="12FE56EB" w14:textId="77777777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59" w:dyaOrig="320" w14:anchorId="525D5190">
                <v:shape id="_x0000_i1296" type="#_x0000_t75" style="width:68.2pt;height:15.8pt" o:ole="">
                  <v:imagedata r:id="rId144" o:title=""/>
                </v:shape>
                <o:OLEObject Type="Embed" ProgID="Equation.DSMT4" ShapeID="_x0000_i1296" DrawAspect="Content" ObjectID="_1760724230" r:id="rId147"/>
              </w:object>
            </w:r>
          </w:p>
          <w:p w14:paraId="4F4E49A8" w14:textId="031D6580" w:rsidR="005762AF" w:rsidRPr="005762AF" w:rsidRDefault="005762AF" w:rsidP="005762AF">
            <w:pPr>
              <w:ind w:left="709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2400" w:dyaOrig="1300" w14:anchorId="610EECFC">
                <v:shape id="_x0000_i1297" type="#_x0000_t75" style="width:120pt;height:65.45pt" o:ole="">
                  <v:imagedata r:id="rId148" o:title=""/>
                </v:shape>
                <o:OLEObject Type="Embed" ProgID="Equation.DSMT4" ShapeID="_x0000_i1297" DrawAspect="Content" ObjectID="_1760724231" r:id="rId149"/>
              </w:object>
            </w:r>
          </w:p>
        </w:tc>
        <w:tc>
          <w:tcPr>
            <w:tcW w:w="1134" w:type="dxa"/>
          </w:tcPr>
          <w:p w14:paraId="096C802F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6BD39641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17F499C9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27E4FDC" w14:textId="77777777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14:paraId="62CA7B05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0CDE4F54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14:paraId="62F1C13E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685DA0D7" w14:textId="77777777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795FB31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0,25</w:t>
            </w:r>
          </w:p>
          <w:p w14:paraId="1DF7C8B9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9FDAD9F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F1992B1" w14:textId="77777777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FD2710C" w14:textId="77777777" w:rsidR="005762AF" w:rsidRPr="00441BB5" w:rsidRDefault="005762AF" w:rsidP="005762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5762AF" w:rsidRPr="00C46BAA" w14:paraId="3E8012FA" w14:textId="77777777" w:rsidTr="00D733BF">
        <w:trPr>
          <w:trHeight w:val="646"/>
        </w:trPr>
        <w:tc>
          <w:tcPr>
            <w:tcW w:w="1418" w:type="dxa"/>
            <w:vMerge/>
          </w:tcPr>
          <w:p w14:paraId="5541DA26" w14:textId="77777777" w:rsid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14:paraId="5A5AC1C3" w14:textId="2359930B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163" w:type="dxa"/>
          </w:tcPr>
          <w:p w14:paraId="7A214361" w14:textId="77777777" w:rsidR="005762AF" w:rsidRPr="005762AF" w:rsidRDefault="005762AF" w:rsidP="005762AF">
            <w:pPr>
              <w:spacing w:line="360" w:lineRule="auto"/>
              <w:ind w:left="360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ọi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M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ính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ữa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u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hỏ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BC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ườ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òn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O).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ứ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inh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rằ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ếu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D + AE = 2AH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ì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a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A, H, M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ẳ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àng</w:t>
            </w:r>
            <w:proofErr w:type="spellEnd"/>
            <w:r w:rsidRPr="005762A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6922C9F6" w14:textId="77777777" w:rsidR="005762AF" w:rsidRPr="005762AF" w:rsidRDefault="005762AF" w:rsidP="005762AF">
            <w:pPr>
              <w:pStyle w:val="ListParagraph"/>
              <w:rPr>
                <w:sz w:val="26"/>
                <w:szCs w:val="26"/>
              </w:rPr>
            </w:pPr>
            <w:r w:rsidRPr="005762AF">
              <w:rPr>
                <w:sz w:val="26"/>
                <w:szCs w:val="26"/>
              </w:rPr>
              <w:t xml:space="preserve">Ta </w:t>
            </w:r>
            <w:proofErr w:type="spellStart"/>
            <w:r w:rsidRPr="005762AF">
              <w:rPr>
                <w:sz w:val="26"/>
                <w:szCs w:val="26"/>
              </w:rPr>
              <w:t>có</w:t>
            </w:r>
            <w:proofErr w:type="spellEnd"/>
            <w:r w:rsidRPr="005762AF">
              <w:rPr>
                <w:sz w:val="26"/>
                <w:szCs w:val="26"/>
              </w:rPr>
              <w:t xml:space="preserve">: </w:t>
            </w:r>
          </w:p>
          <w:p w14:paraId="76AAC798" w14:textId="77777777" w:rsidR="005762AF" w:rsidRPr="005762AF" w:rsidRDefault="005762AF" w:rsidP="005762AF">
            <w:pPr>
              <w:pStyle w:val="ListParagraph"/>
              <w:rPr>
                <w:sz w:val="26"/>
                <w:szCs w:val="26"/>
              </w:rPr>
            </w:pPr>
            <w:r w:rsidRPr="005762AF">
              <w:rPr>
                <w:position w:val="-50"/>
                <w:sz w:val="26"/>
                <w:szCs w:val="26"/>
              </w:rPr>
              <w:object w:dxaOrig="3240" w:dyaOrig="1100" w14:anchorId="120EB315">
                <v:shape id="_x0000_i1314" type="#_x0000_t75" style="width:162pt;height:54.55pt" o:ole="">
                  <v:imagedata r:id="rId150" o:title=""/>
                </v:shape>
                <o:OLEObject Type="Embed" ProgID="Equation.DSMT4" ShapeID="_x0000_i1314" DrawAspect="Content" ObjectID="_1760724232" r:id="rId151"/>
              </w:object>
            </w:r>
          </w:p>
          <w:p w14:paraId="10B7FB45" w14:textId="77777777" w:rsidR="005762AF" w:rsidRPr="005762AF" w:rsidRDefault="005762AF" w:rsidP="005762AF">
            <w:pPr>
              <w:pStyle w:val="ListParagrap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5762AF">
              <w:rPr>
                <w:sz w:val="26"/>
                <w:szCs w:val="26"/>
              </w:rPr>
              <w:t>Mà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r w:rsidRPr="005762AF">
              <w:rPr>
                <w:position w:val="-6"/>
                <w:sz w:val="26"/>
                <w:szCs w:val="26"/>
              </w:rPr>
              <w:object w:dxaOrig="1500" w:dyaOrig="320" w14:anchorId="58F8F5C2">
                <v:shape id="_x0000_i1315" type="#_x0000_t75" style="width:75.25pt;height:15.8pt" o:ole="">
                  <v:imagedata r:id="rId51" o:title=""/>
                </v:shape>
                <o:OLEObject Type="Embed" ProgID="Equation.DSMT4" ShapeID="_x0000_i1315" DrawAspect="Content" ObjectID="_1760724233" r:id="rId152"/>
              </w:object>
            </w:r>
            <w:r w:rsidRPr="005762AF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color w:val="000000" w:themeColor="text1"/>
                <w:sz w:val="26"/>
                <w:szCs w:val="26"/>
              </w:rPr>
              <w:t>nên</w:t>
            </w:r>
            <w:proofErr w:type="spellEnd"/>
          </w:p>
          <w:p w14:paraId="7D2F5304" w14:textId="77777777" w:rsidR="005762AF" w:rsidRPr="005762AF" w:rsidRDefault="005762AF" w:rsidP="005762AF">
            <w:pPr>
              <w:pStyle w:val="ListParagraph"/>
              <w:rPr>
                <w:sz w:val="26"/>
                <w:szCs w:val="26"/>
              </w:rPr>
            </w:pPr>
            <w:r w:rsidRPr="005762AF">
              <w:rPr>
                <w:position w:val="-30"/>
                <w:sz w:val="26"/>
                <w:szCs w:val="26"/>
              </w:rPr>
              <w:object w:dxaOrig="2780" w:dyaOrig="720" w14:anchorId="61F8F81A">
                <v:shape id="_x0000_i1316" type="#_x0000_t75" style="width:138.55pt;height:36pt" o:ole="">
                  <v:imagedata r:id="rId153" o:title=""/>
                </v:shape>
                <o:OLEObject Type="Embed" ProgID="Equation.DSMT4" ShapeID="_x0000_i1316" DrawAspect="Content" ObjectID="_1760724234" r:id="rId154"/>
              </w:object>
            </w:r>
          </w:p>
          <w:p w14:paraId="1B90AF33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Theo BĐT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os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762A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60" w:dyaOrig="320" w14:anchorId="2752FB7A">
                <v:shape id="_x0000_i1317" type="#_x0000_t75" style="width:153.25pt;height:15.8pt" o:ole="">
                  <v:imagedata r:id="rId155" o:title=""/>
                </v:shape>
                <o:OLEObject Type="Embed" ProgID="Equation.DSMT4" ShapeID="_x0000_i1317" DrawAspect="Content" ObjectID="_1760724235" r:id="rId156"/>
              </w:object>
            </w:r>
          </w:p>
          <w:p w14:paraId="189DFCFD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xảy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kh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E = AD = AH </w:t>
            </w:r>
          </w:p>
          <w:p w14:paraId="7FFF37FE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DB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D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HB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</w:p>
          <w:p w14:paraId="7D14136A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AB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0639CB5D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AD = AH</w:t>
            </w:r>
          </w:p>
          <w:p w14:paraId="723B5A04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position w:val="-70"/>
                <w:sz w:val="26"/>
                <w:szCs w:val="26"/>
              </w:rPr>
              <w:object w:dxaOrig="2820" w:dyaOrig="1520" w14:anchorId="35863EBA">
                <v:shape id="_x0000_i1318" type="#_x0000_t75" style="width:141.25pt;height:75.8pt" o:ole="">
                  <v:imagedata r:id="rId157" o:title=""/>
                </v:shape>
                <o:OLEObject Type="Embed" ProgID="Equation.DSMT4" ShapeID="_x0000_i1318" DrawAspect="Content" ObjectID="_1760724236" r:id="rId158"/>
              </w:object>
            </w:r>
          </w:p>
          <w:p w14:paraId="69F9443C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=&gt;Tam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BC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</w:p>
          <w:p w14:paraId="1ABBAA82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=&gt;AB=AC </w:t>
            </w:r>
          </w:p>
          <w:p w14:paraId="2C89089B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=&gt; A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BC (4) </w:t>
            </w:r>
          </w:p>
          <w:p w14:paraId="201BF1CF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H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ao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tam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ân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ABC</w:t>
            </w:r>
          </w:p>
          <w:p w14:paraId="6B186152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=&gt;H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huộ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ru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trực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BC (5)</w:t>
            </w:r>
          </w:p>
          <w:p w14:paraId="215A7FCD" w14:textId="77777777" w:rsidR="005762AF" w:rsidRPr="005762AF" w:rsidRDefault="005762AF" w:rsidP="005762AF">
            <w:pPr>
              <w:ind w:left="567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M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hính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5762AF">
              <w:rPr>
                <w:rFonts w:ascii="Times New Roman" w:hAnsi="Times New Roman" w:cs="Times New Roman"/>
                <w:sz w:val="26"/>
                <w:szCs w:val="26"/>
              </w:rPr>
              <w:t xml:space="preserve"> BC </w:t>
            </w:r>
          </w:p>
          <w:p w14:paraId="27E59C70" w14:textId="77777777" w:rsidR="005762AF" w:rsidRPr="005762AF" w:rsidRDefault="005762AF" w:rsidP="005762AF">
            <w:pPr>
              <w:pStyle w:val="ListParagraph"/>
              <w:widowControl/>
              <w:numPr>
                <w:ilvl w:val="2"/>
                <w:numId w:val="14"/>
              </w:numPr>
              <w:autoSpaceDE/>
              <w:autoSpaceDN/>
              <w:spacing w:before="0" w:line="360" w:lineRule="auto"/>
              <w:contextualSpacing/>
              <w:jc w:val="both"/>
              <w:rPr>
                <w:sz w:val="26"/>
                <w:szCs w:val="26"/>
              </w:rPr>
            </w:pPr>
            <w:r w:rsidRPr="005762AF">
              <w:rPr>
                <w:sz w:val="26"/>
                <w:szCs w:val="26"/>
              </w:rPr>
              <w:t xml:space="preserve">Cung MB = </w:t>
            </w:r>
            <w:proofErr w:type="spellStart"/>
            <w:r w:rsidRPr="005762AF">
              <w:rPr>
                <w:sz w:val="26"/>
                <w:szCs w:val="26"/>
              </w:rPr>
              <w:t>cung</w:t>
            </w:r>
            <w:proofErr w:type="spellEnd"/>
            <w:r w:rsidRPr="005762AF">
              <w:rPr>
                <w:sz w:val="26"/>
                <w:szCs w:val="26"/>
              </w:rPr>
              <w:t xml:space="preserve"> MC </w:t>
            </w:r>
          </w:p>
          <w:p w14:paraId="2EAF3AAC" w14:textId="77777777" w:rsidR="005762AF" w:rsidRPr="005762AF" w:rsidRDefault="005762AF" w:rsidP="005762AF">
            <w:pPr>
              <w:pStyle w:val="ListParagraph"/>
              <w:widowControl/>
              <w:numPr>
                <w:ilvl w:val="2"/>
                <w:numId w:val="14"/>
              </w:numPr>
              <w:autoSpaceDE/>
              <w:autoSpaceDN/>
              <w:spacing w:before="0" w:line="360" w:lineRule="auto"/>
              <w:contextualSpacing/>
              <w:jc w:val="both"/>
              <w:rPr>
                <w:sz w:val="26"/>
                <w:szCs w:val="26"/>
              </w:rPr>
            </w:pPr>
            <w:r w:rsidRPr="005762AF">
              <w:rPr>
                <w:sz w:val="26"/>
                <w:szCs w:val="26"/>
              </w:rPr>
              <w:t xml:space="preserve">M </w:t>
            </w:r>
            <w:proofErr w:type="spellStart"/>
            <w:r w:rsidRPr="005762AF">
              <w:rPr>
                <w:sz w:val="26"/>
                <w:szCs w:val="26"/>
              </w:rPr>
              <w:t>thược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sz w:val="26"/>
                <w:szCs w:val="26"/>
              </w:rPr>
              <w:t>đường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sz w:val="26"/>
                <w:szCs w:val="26"/>
              </w:rPr>
              <w:t>trung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sz w:val="26"/>
                <w:szCs w:val="26"/>
              </w:rPr>
              <w:t>trực</w:t>
            </w:r>
            <w:proofErr w:type="spellEnd"/>
            <w:r w:rsidRPr="005762AF">
              <w:rPr>
                <w:sz w:val="26"/>
                <w:szCs w:val="26"/>
              </w:rPr>
              <w:t xml:space="preserve"> BC (6)</w:t>
            </w:r>
          </w:p>
          <w:p w14:paraId="136AA4FD" w14:textId="77777777" w:rsidR="005762AF" w:rsidRPr="005762AF" w:rsidRDefault="005762AF" w:rsidP="005762AF">
            <w:pPr>
              <w:pStyle w:val="ListParagraph"/>
              <w:widowControl/>
              <w:numPr>
                <w:ilvl w:val="2"/>
                <w:numId w:val="14"/>
              </w:numPr>
              <w:autoSpaceDE/>
              <w:autoSpaceDN/>
              <w:spacing w:before="0" w:line="360" w:lineRule="auto"/>
              <w:contextualSpacing/>
              <w:jc w:val="both"/>
              <w:rPr>
                <w:sz w:val="26"/>
                <w:szCs w:val="26"/>
              </w:rPr>
            </w:pPr>
            <w:proofErr w:type="spellStart"/>
            <w:r w:rsidRPr="005762AF">
              <w:rPr>
                <w:sz w:val="26"/>
                <w:szCs w:val="26"/>
              </w:rPr>
              <w:lastRenderedPageBreak/>
              <w:t>Từ</w:t>
            </w:r>
            <w:proofErr w:type="spellEnd"/>
            <w:r w:rsidRPr="005762AF">
              <w:rPr>
                <w:sz w:val="26"/>
                <w:szCs w:val="26"/>
              </w:rPr>
              <w:t xml:space="preserve"> (4) (5) (6) </w:t>
            </w:r>
            <w:proofErr w:type="spellStart"/>
            <w:r w:rsidRPr="005762AF">
              <w:rPr>
                <w:sz w:val="26"/>
                <w:szCs w:val="26"/>
              </w:rPr>
              <w:t>ba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sz w:val="26"/>
                <w:szCs w:val="26"/>
              </w:rPr>
              <w:t>điểm</w:t>
            </w:r>
            <w:proofErr w:type="spellEnd"/>
            <w:r w:rsidRPr="005762AF">
              <w:rPr>
                <w:sz w:val="26"/>
                <w:szCs w:val="26"/>
              </w:rPr>
              <w:t xml:space="preserve"> A, M, H </w:t>
            </w:r>
            <w:proofErr w:type="spellStart"/>
            <w:r w:rsidRPr="005762AF">
              <w:rPr>
                <w:sz w:val="26"/>
                <w:szCs w:val="26"/>
              </w:rPr>
              <w:t>thẳng</w:t>
            </w:r>
            <w:proofErr w:type="spellEnd"/>
            <w:r w:rsidRPr="005762AF">
              <w:rPr>
                <w:sz w:val="26"/>
                <w:szCs w:val="26"/>
              </w:rPr>
              <w:t xml:space="preserve"> </w:t>
            </w:r>
            <w:proofErr w:type="spellStart"/>
            <w:r w:rsidRPr="005762AF">
              <w:rPr>
                <w:sz w:val="26"/>
                <w:szCs w:val="26"/>
              </w:rPr>
              <w:t>hàng</w:t>
            </w:r>
            <w:proofErr w:type="spellEnd"/>
            <w:r w:rsidRPr="005762AF">
              <w:rPr>
                <w:sz w:val="26"/>
                <w:szCs w:val="26"/>
              </w:rPr>
              <w:t xml:space="preserve">. </w:t>
            </w:r>
          </w:p>
          <w:p w14:paraId="66C84D80" w14:textId="5E2023EA" w:rsidR="005762AF" w:rsidRP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14:paraId="4E67EDC2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51B4A67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7FFB517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B26155D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267E90E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041909D1" w14:textId="7764AF99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  <w:p w14:paraId="71B7848D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9CE3E84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6A90808" w14:textId="77777777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6A776A59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14:paraId="40BF8B2C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B13A8A8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6C3F1CD3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121BB060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74A87C6C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6650D71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73675C15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6564A112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825D4D8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1CE3A71" w14:textId="77777777" w:rsidR="005762AF" w:rsidRPr="00441BB5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D52046A" w14:textId="0237B6F8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41BB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5762AF" w:rsidRPr="00C46BAA" w14:paraId="14E7959C" w14:textId="77777777" w:rsidTr="00D733BF">
        <w:trPr>
          <w:trHeight w:val="646"/>
        </w:trPr>
        <w:tc>
          <w:tcPr>
            <w:tcW w:w="1418" w:type="dxa"/>
          </w:tcPr>
          <w:p w14:paraId="13632DA8" w14:textId="1ECEF8A5" w:rsidR="005762AF" w:rsidRPr="00D87A06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Bài 9</w:t>
            </w:r>
          </w:p>
          <w:p w14:paraId="2D030763" w14:textId="4752BD59" w:rsidR="005762A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0,5</w:t>
            </w:r>
            <w:r w:rsidRPr="00D87A06">
              <w:rPr>
                <w:rFonts w:ascii="Times New Roman" w:hAnsi="Times New Roman" w:cs="Times New Roman"/>
                <w:b/>
                <w:sz w:val="28"/>
                <w:szCs w:val="28"/>
              </w:rPr>
              <w:t>điểm)</w:t>
            </w:r>
          </w:p>
        </w:tc>
        <w:tc>
          <w:tcPr>
            <w:tcW w:w="850" w:type="dxa"/>
          </w:tcPr>
          <w:p w14:paraId="683F249F" w14:textId="77777777" w:rsidR="005762AF" w:rsidRDefault="005762AF" w:rsidP="005762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3" w:type="dxa"/>
          </w:tcPr>
          <w:p w14:paraId="719000BA" w14:textId="77777777" w:rsidR="005762AF" w:rsidRPr="00410C7C" w:rsidRDefault="005762AF" w:rsidP="005762AF">
            <w:pPr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Kí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hiệu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S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nếu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Nam tung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được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mặt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sấp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, N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nếu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Nam tung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được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mặt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ngửa</w:t>
            </w:r>
            <w:proofErr w:type="spellEnd"/>
            <w:r w:rsidRPr="00410C7C">
              <w:rPr>
                <w:rFonts w:asciiTheme="majorHAnsi" w:hAnsiTheme="majorHAnsi" w:cstheme="majorHAnsi"/>
                <w:color w:val="000000"/>
                <w:sz w:val="26"/>
                <w:szCs w:val="26"/>
                <w:shd w:val="clear" w:color="auto" w:fill="FFFFFF"/>
              </w:rPr>
              <w:t>.</w:t>
            </w:r>
          </w:p>
          <w:p w14:paraId="3C78C519" w14:textId="77777777" w:rsidR="005762AF" w:rsidRPr="00410C7C" w:rsidRDefault="005762AF" w:rsidP="005762AF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410C7C">
              <w:rPr>
                <w:rFonts w:asciiTheme="majorHAnsi" w:hAnsiTheme="majorHAnsi" w:cstheme="majorHAnsi"/>
                <w:b/>
                <w:noProof/>
                <w:sz w:val="26"/>
                <w:szCs w:val="26"/>
                <w:lang w:eastAsia="vi-VN"/>
              </w:rPr>
              <w:drawing>
                <wp:inline distT="0" distB="0" distL="0" distR="0" wp14:anchorId="03B52C2E" wp14:editId="2572AD20">
                  <wp:extent cx="3782291" cy="2943225"/>
                  <wp:effectExtent l="0" t="0" r="889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5795" cy="2945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2E2EB8" w14:textId="77777777" w:rsidR="005762AF" w:rsidRPr="00410C7C" w:rsidRDefault="005762AF" w:rsidP="005762AF">
            <w:pPr>
              <w:shd w:val="clear" w:color="auto" w:fill="FFFFFF"/>
              <w:spacing w:line="432" w:lineRule="atLeast"/>
              <w:ind w:right="48"/>
              <w:jc w:val="both"/>
              <w:rPr>
                <w:rFonts w:asciiTheme="majorHAnsi" w:eastAsia="Times New Roman" w:hAnsiTheme="majorHAnsi" w:cstheme="majorHAnsi"/>
                <w:color w:val="212529"/>
                <w:sz w:val="26"/>
                <w:szCs w:val="26"/>
                <w:lang w:eastAsia="vi-VN"/>
              </w:rPr>
            </w:pP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Có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tất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cả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8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kết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quả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xảy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ra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,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trong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đó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có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3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kết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quả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thuận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lợi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cho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biến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cố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 A.</w:t>
            </w:r>
          </w:p>
          <w:p w14:paraId="06C30C22" w14:textId="77777777" w:rsidR="005762AF" w:rsidRPr="00410C7C" w:rsidRDefault="005762AF" w:rsidP="005762AF">
            <w:pPr>
              <w:shd w:val="clear" w:color="auto" w:fill="FFFFFF"/>
              <w:spacing w:line="432" w:lineRule="atLeast"/>
              <w:ind w:right="48"/>
              <w:jc w:val="both"/>
              <w:rPr>
                <w:rFonts w:asciiTheme="majorHAnsi" w:eastAsia="Times New Roman" w:hAnsiTheme="majorHAnsi" w:cstheme="majorHAnsi"/>
                <w:color w:val="212529"/>
                <w:sz w:val="26"/>
                <w:szCs w:val="26"/>
                <w:lang w:eastAsia="vi-VN"/>
              </w:rPr>
            </w:pPr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Do </w:t>
            </w:r>
            <w:proofErr w:type="spellStart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đó</w:t>
            </w:r>
            <w:proofErr w:type="spellEnd"/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 xml:space="preserve">: </w:t>
            </w:r>
            <w:r w:rsidRPr="00410C7C">
              <w:rPr>
                <w:rFonts w:asciiTheme="majorHAnsi" w:eastAsia="Times New Roman" w:hAnsiTheme="majorHAnsi" w:cstheme="majorHAnsi"/>
                <w:color w:val="000000"/>
                <w:position w:val="-24"/>
                <w:sz w:val="26"/>
                <w:szCs w:val="26"/>
                <w:lang w:eastAsia="vi-VN"/>
              </w:rPr>
              <w:object w:dxaOrig="940" w:dyaOrig="620" w14:anchorId="310395A1">
                <v:shape id="_x0000_i1346" type="#_x0000_t75" style="width:47.45pt;height:30.55pt" o:ole="">
                  <v:imagedata r:id="rId160" o:title=""/>
                </v:shape>
                <o:OLEObject Type="Embed" ProgID="Equation.DSMT4" ShapeID="_x0000_i1346" DrawAspect="Content" ObjectID="_1760724237" r:id="rId161"/>
              </w:object>
            </w:r>
            <w:r w:rsidRPr="00410C7C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  <w:lang w:eastAsia="vi-VN"/>
              </w:rPr>
              <w:t> </w:t>
            </w:r>
          </w:p>
          <w:p w14:paraId="596CE8C9" w14:textId="77777777" w:rsidR="005762AF" w:rsidRPr="004E7EBF" w:rsidRDefault="005762AF" w:rsidP="005762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14:paraId="411A61C8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96CE0FC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2632E173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14:paraId="58FACC2C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10CA43D3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0CABB387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1C730037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CC4D06A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7D029592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F916670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57341388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7DE864A1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0458147F" w14:textId="77777777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14:paraId="422B5EFB" w14:textId="39D01316" w:rsidR="005762AF" w:rsidRDefault="005762AF" w:rsidP="005762A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</w:tbl>
    <w:p w14:paraId="07F417B3" w14:textId="77777777" w:rsidR="008A05AE" w:rsidRPr="00C94554" w:rsidRDefault="008A05AE" w:rsidP="008A05AE">
      <w:pPr>
        <w:rPr>
          <w:rFonts w:ascii="Times New Roman" w:hAnsi="Times New Roman" w:cs="Times New Roman"/>
          <w:b/>
          <w:sz w:val="28"/>
          <w:szCs w:val="28"/>
          <w:lang w:val="vi"/>
        </w:rPr>
      </w:pPr>
    </w:p>
    <w:p w14:paraId="3A3DDB36" w14:textId="77777777" w:rsidR="008A05AE" w:rsidRPr="00C94554" w:rsidRDefault="008A05AE" w:rsidP="008A05AE">
      <w:pPr>
        <w:rPr>
          <w:rFonts w:ascii="Times New Roman" w:hAnsi="Times New Roman" w:cs="Times New Roman"/>
          <w:b/>
          <w:sz w:val="28"/>
          <w:szCs w:val="28"/>
          <w:lang w:val="vi"/>
        </w:rPr>
      </w:pPr>
    </w:p>
    <w:p w14:paraId="720F6E65" w14:textId="77777777" w:rsidR="009A33DD" w:rsidRPr="00C94554" w:rsidRDefault="009A33DD">
      <w:pPr>
        <w:rPr>
          <w:lang w:val="vi"/>
        </w:rPr>
      </w:pPr>
    </w:p>
    <w:sectPr w:rsidR="009A33DD" w:rsidRPr="00C94554" w:rsidSect="00311F06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F5830"/>
    <w:multiLevelType w:val="hybridMultilevel"/>
    <w:tmpl w:val="FAFC19B0"/>
    <w:lvl w:ilvl="0" w:tplc="595CA1FE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CF024C"/>
    <w:multiLevelType w:val="hybridMultilevel"/>
    <w:tmpl w:val="27D2E5BE"/>
    <w:lvl w:ilvl="0" w:tplc="E6F261E6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BA2B72"/>
    <w:multiLevelType w:val="hybridMultilevel"/>
    <w:tmpl w:val="AF4EC3CA"/>
    <w:lvl w:ilvl="0" w:tplc="3D8482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5F22BB0"/>
    <w:multiLevelType w:val="hybridMultilevel"/>
    <w:tmpl w:val="C7C8E902"/>
    <w:lvl w:ilvl="0" w:tplc="359E69D8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93780D28">
      <w:start w:val="1"/>
      <w:numFmt w:val="bullet"/>
      <w:lvlText w:val=""/>
      <w:lvlJc w:val="left"/>
      <w:pPr>
        <w:ind w:left="2340" w:hanging="360"/>
      </w:pPr>
      <w:rPr>
        <w:rFonts w:ascii="Wingdings" w:eastAsia="Calibri" w:hAnsi="Wingdings" w:cs="Times New Roman" w:hint="default"/>
        <w:color w:val="auto"/>
        <w:sz w:val="24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013211"/>
    <w:multiLevelType w:val="hybridMultilevel"/>
    <w:tmpl w:val="14F66A06"/>
    <w:lvl w:ilvl="0" w:tplc="6C30D85E">
      <w:start w:val="365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C5688E"/>
    <w:multiLevelType w:val="hybridMultilevel"/>
    <w:tmpl w:val="D026C3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27773E"/>
    <w:multiLevelType w:val="hybridMultilevel"/>
    <w:tmpl w:val="FF449FD0"/>
    <w:lvl w:ilvl="0" w:tplc="6078592C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678D7"/>
    <w:multiLevelType w:val="hybridMultilevel"/>
    <w:tmpl w:val="FD94A4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544AA5"/>
    <w:multiLevelType w:val="hybridMultilevel"/>
    <w:tmpl w:val="2D6A8750"/>
    <w:lvl w:ilvl="0" w:tplc="85023CB0">
      <w:start w:val="10"/>
      <w:numFmt w:val="decimal"/>
      <w:lvlText w:val="Bài %1."/>
      <w:lvlJc w:val="left"/>
      <w:pPr>
        <w:ind w:left="135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3A2BBE"/>
    <w:multiLevelType w:val="hybridMultilevel"/>
    <w:tmpl w:val="5C5821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F54D6E"/>
    <w:multiLevelType w:val="hybridMultilevel"/>
    <w:tmpl w:val="FD94A4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CB63A51"/>
    <w:multiLevelType w:val="hybridMultilevel"/>
    <w:tmpl w:val="85BE63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5B47D6"/>
    <w:multiLevelType w:val="hybridMultilevel"/>
    <w:tmpl w:val="32043BB6"/>
    <w:lvl w:ilvl="0" w:tplc="47BA20CA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69C4EC4"/>
    <w:multiLevelType w:val="hybridMultilevel"/>
    <w:tmpl w:val="2C68DA3A"/>
    <w:lvl w:ilvl="0" w:tplc="000AED3E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4D4C83"/>
    <w:multiLevelType w:val="hybridMultilevel"/>
    <w:tmpl w:val="22882CFC"/>
    <w:lvl w:ilvl="0" w:tplc="B210A1F8">
      <w:start w:val="2"/>
      <w:numFmt w:val="bullet"/>
      <w:lvlText w:val=""/>
      <w:lvlJc w:val="left"/>
      <w:pPr>
        <w:ind w:left="436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5" w15:restartNumberingAfterBreak="0">
    <w:nsid w:val="67C00C17"/>
    <w:multiLevelType w:val="hybridMultilevel"/>
    <w:tmpl w:val="071E6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B04FBB"/>
    <w:multiLevelType w:val="hybridMultilevel"/>
    <w:tmpl w:val="EF124EB4"/>
    <w:lvl w:ilvl="0" w:tplc="E840A712">
      <w:start w:val="1"/>
      <w:numFmt w:val="lowerLetter"/>
      <w:lvlText w:val="%1)"/>
      <w:lvlJc w:val="left"/>
      <w:pPr>
        <w:ind w:left="3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30" w:hanging="360"/>
      </w:pPr>
    </w:lvl>
    <w:lvl w:ilvl="2" w:tplc="042A001B" w:tentative="1">
      <w:start w:val="1"/>
      <w:numFmt w:val="lowerRoman"/>
      <w:lvlText w:val="%3."/>
      <w:lvlJc w:val="right"/>
      <w:pPr>
        <w:ind w:left="1750" w:hanging="180"/>
      </w:pPr>
    </w:lvl>
    <w:lvl w:ilvl="3" w:tplc="042A000F" w:tentative="1">
      <w:start w:val="1"/>
      <w:numFmt w:val="decimal"/>
      <w:lvlText w:val="%4."/>
      <w:lvlJc w:val="left"/>
      <w:pPr>
        <w:ind w:left="2470" w:hanging="360"/>
      </w:pPr>
    </w:lvl>
    <w:lvl w:ilvl="4" w:tplc="042A0019" w:tentative="1">
      <w:start w:val="1"/>
      <w:numFmt w:val="lowerLetter"/>
      <w:lvlText w:val="%5."/>
      <w:lvlJc w:val="left"/>
      <w:pPr>
        <w:ind w:left="3190" w:hanging="360"/>
      </w:pPr>
    </w:lvl>
    <w:lvl w:ilvl="5" w:tplc="042A001B" w:tentative="1">
      <w:start w:val="1"/>
      <w:numFmt w:val="lowerRoman"/>
      <w:lvlText w:val="%6."/>
      <w:lvlJc w:val="right"/>
      <w:pPr>
        <w:ind w:left="3910" w:hanging="180"/>
      </w:pPr>
    </w:lvl>
    <w:lvl w:ilvl="6" w:tplc="042A000F" w:tentative="1">
      <w:start w:val="1"/>
      <w:numFmt w:val="decimal"/>
      <w:lvlText w:val="%7."/>
      <w:lvlJc w:val="left"/>
      <w:pPr>
        <w:ind w:left="4630" w:hanging="360"/>
      </w:pPr>
    </w:lvl>
    <w:lvl w:ilvl="7" w:tplc="042A0019" w:tentative="1">
      <w:start w:val="1"/>
      <w:numFmt w:val="lowerLetter"/>
      <w:lvlText w:val="%8."/>
      <w:lvlJc w:val="left"/>
      <w:pPr>
        <w:ind w:left="5350" w:hanging="360"/>
      </w:pPr>
    </w:lvl>
    <w:lvl w:ilvl="8" w:tplc="042A001B" w:tentative="1">
      <w:start w:val="1"/>
      <w:numFmt w:val="lowerRoman"/>
      <w:lvlText w:val="%9."/>
      <w:lvlJc w:val="right"/>
      <w:pPr>
        <w:ind w:left="6070" w:hanging="180"/>
      </w:pPr>
    </w:lvl>
  </w:abstractNum>
  <w:abstractNum w:abstractNumId="17" w15:restartNumberingAfterBreak="0">
    <w:nsid w:val="7BA24291"/>
    <w:multiLevelType w:val="hybridMultilevel"/>
    <w:tmpl w:val="E6B67C1C"/>
    <w:lvl w:ilvl="0" w:tplc="A38CAB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BED14EC"/>
    <w:multiLevelType w:val="hybridMultilevel"/>
    <w:tmpl w:val="883841CA"/>
    <w:lvl w:ilvl="0" w:tplc="04090017">
      <w:start w:val="1"/>
      <w:numFmt w:val="lowerLetter"/>
      <w:lvlText w:val="%1)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num w:numId="1" w16cid:durableId="1887643846">
    <w:abstractNumId w:val="2"/>
  </w:num>
  <w:num w:numId="2" w16cid:durableId="2077043111">
    <w:abstractNumId w:val="6"/>
  </w:num>
  <w:num w:numId="3" w16cid:durableId="1344166701">
    <w:abstractNumId w:val="15"/>
  </w:num>
  <w:num w:numId="4" w16cid:durableId="169876456">
    <w:abstractNumId w:val="12"/>
  </w:num>
  <w:num w:numId="5" w16cid:durableId="278529526">
    <w:abstractNumId w:val="5"/>
  </w:num>
  <w:num w:numId="6" w16cid:durableId="50353906">
    <w:abstractNumId w:val="13"/>
  </w:num>
  <w:num w:numId="7" w16cid:durableId="1826504739">
    <w:abstractNumId w:val="11"/>
  </w:num>
  <w:num w:numId="8" w16cid:durableId="1840853689">
    <w:abstractNumId w:val="9"/>
  </w:num>
  <w:num w:numId="9" w16cid:durableId="1630159554">
    <w:abstractNumId w:val="14"/>
  </w:num>
  <w:num w:numId="10" w16cid:durableId="1792630621">
    <w:abstractNumId w:val="17"/>
  </w:num>
  <w:num w:numId="11" w16cid:durableId="1128665566">
    <w:abstractNumId w:val="4"/>
  </w:num>
  <w:num w:numId="12" w16cid:durableId="73944090">
    <w:abstractNumId w:val="0"/>
  </w:num>
  <w:num w:numId="13" w16cid:durableId="1734812450">
    <w:abstractNumId w:val="8"/>
  </w:num>
  <w:num w:numId="14" w16cid:durableId="2109539803">
    <w:abstractNumId w:val="3"/>
  </w:num>
  <w:num w:numId="15" w16cid:durableId="290018603">
    <w:abstractNumId w:val="10"/>
  </w:num>
  <w:num w:numId="16" w16cid:durableId="1560821114">
    <w:abstractNumId w:val="18"/>
  </w:num>
  <w:num w:numId="17" w16cid:durableId="1781296007">
    <w:abstractNumId w:val="1"/>
  </w:num>
  <w:num w:numId="18" w16cid:durableId="48773519">
    <w:abstractNumId w:val="16"/>
  </w:num>
  <w:num w:numId="19" w16cid:durableId="184755049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05AE"/>
    <w:rsid w:val="000A03AB"/>
    <w:rsid w:val="00187401"/>
    <w:rsid w:val="001F6081"/>
    <w:rsid w:val="00255ABA"/>
    <w:rsid w:val="00275607"/>
    <w:rsid w:val="00290272"/>
    <w:rsid w:val="00311F06"/>
    <w:rsid w:val="00392D17"/>
    <w:rsid w:val="003F7933"/>
    <w:rsid w:val="00445F36"/>
    <w:rsid w:val="004E7EBF"/>
    <w:rsid w:val="00513E5A"/>
    <w:rsid w:val="00521E48"/>
    <w:rsid w:val="005762AF"/>
    <w:rsid w:val="00596AE8"/>
    <w:rsid w:val="00736066"/>
    <w:rsid w:val="00785151"/>
    <w:rsid w:val="00882E6F"/>
    <w:rsid w:val="008A05AE"/>
    <w:rsid w:val="008B7824"/>
    <w:rsid w:val="00927943"/>
    <w:rsid w:val="009A33DD"/>
    <w:rsid w:val="00A36E24"/>
    <w:rsid w:val="00AB3FF7"/>
    <w:rsid w:val="00B33D29"/>
    <w:rsid w:val="00C153B4"/>
    <w:rsid w:val="00C75DAA"/>
    <w:rsid w:val="00C94554"/>
    <w:rsid w:val="00CC7265"/>
    <w:rsid w:val="00CD7A49"/>
    <w:rsid w:val="00D077CE"/>
    <w:rsid w:val="00D733BF"/>
    <w:rsid w:val="00EB6950"/>
    <w:rsid w:val="00F132D9"/>
    <w:rsid w:val="00F20505"/>
    <w:rsid w:val="00FC2950"/>
    <w:rsid w:val="00FC7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3909C1C"/>
  <w15:docId w15:val="{8BB1B922-7D08-4BB3-B9A9-3FADDF0FA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A05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05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A05AE"/>
    <w:pPr>
      <w:widowControl w:val="0"/>
      <w:autoSpaceDE w:val="0"/>
      <w:autoSpaceDN w:val="0"/>
      <w:spacing w:before="120" w:after="0" w:line="240" w:lineRule="auto"/>
      <w:ind w:left="258" w:firstLine="720"/>
    </w:pPr>
    <w:rPr>
      <w:rFonts w:ascii="Times New Roman" w:eastAsia="Times New Roman" w:hAnsi="Times New Roman" w:cs="Times New Roman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5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5A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D7A49"/>
    <w:rPr>
      <w:color w:val="808080"/>
    </w:rPr>
  </w:style>
  <w:style w:type="paragraph" w:customStyle="1" w:styleId="Char">
    <w:name w:val="Char"/>
    <w:basedOn w:val="Normal"/>
    <w:semiHidden/>
    <w:rsid w:val="00255ABA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C9455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BodyText">
    <w:name w:val="Body Text"/>
    <w:basedOn w:val="Normal"/>
    <w:link w:val="BodyTextChar"/>
    <w:uiPriority w:val="1"/>
    <w:qFormat/>
    <w:rsid w:val="00FC7B9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FC7B91"/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392D17"/>
    <w:rPr>
      <w:rFonts w:ascii="Times New Roman" w:eastAsia="Times New Roman" w:hAnsi="Times New Roman" w:cs="Times New Roman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image" Target="media/image75.png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png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image" Target="media/image23.jpeg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9.wmf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9</Pages>
  <Words>1366</Words>
  <Characters>7789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0-30T15:56:00Z</dcterms:created>
  <dcterms:modified xsi:type="dcterms:W3CDTF">2023-11-05T14:12:00Z</dcterms:modified>
</cp:coreProperties>
</file>